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22D0D0E" w14:textId="441647BF" w:rsidR="008903A6" w:rsidRPr="00D832C6" w:rsidRDefault="003163A6" w:rsidP="008903A6">
      <w:pPr>
        <w:jc w:val="center"/>
        <w:rPr>
          <w:rFonts w:ascii="Arial" w:hAnsi="Arial" w:cs="Arial"/>
          <w:b/>
          <w:bCs/>
          <w:noProof/>
          <w:sz w:val="32"/>
          <w:szCs w:val="32"/>
          <w:lang w:val="vi-VN"/>
        </w:rPr>
      </w:pPr>
      <w:r w:rsidRPr="00D832C6">
        <w:rPr>
          <w:rFonts w:ascii="Arial" w:hAnsi="Arial" w:cs="Arial"/>
          <w:b/>
          <w:bCs/>
          <w:noProof/>
          <w:sz w:val="32"/>
          <w:szCs w:val="32"/>
          <w:lang w:val="vi-VN"/>
        </w:rPr>
        <w:t>Introduction to Machine Learning and Data Mining</w:t>
      </w:r>
    </w:p>
    <w:p w14:paraId="0EAA2CBC" w14:textId="22A1FFC3" w:rsidR="00B24CF0" w:rsidRPr="00D832C6" w:rsidRDefault="00504AD3" w:rsidP="008638EF">
      <w:pPr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>Hệ số: 2-2-6</w:t>
      </w:r>
    </w:p>
    <w:p w14:paraId="3BDDA20C" w14:textId="00BB5A3A" w:rsidR="00504AD3" w:rsidRPr="00D832C6" w:rsidRDefault="00504AD3" w:rsidP="008638EF">
      <w:pPr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BTL: </w:t>
      </w:r>
      <w:r w:rsidR="005F3D44"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>Capstone Project</w:t>
      </w:r>
    </w:p>
    <w:p w14:paraId="2E8124DC" w14:textId="2947E883" w:rsidR="005F3D44" w:rsidRPr="00D832C6" w:rsidRDefault="005F3D44" w:rsidP="008638EF">
      <w:pPr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Đề xuất đề tài </w:t>
      </w:r>
      <w:r w:rsidR="00BC51F1"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trước </w:t>
      </w: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>10/11</w:t>
      </w:r>
    </w:p>
    <w:p w14:paraId="4E31D6A2" w14:textId="363D6A5C" w:rsidR="00212CDD" w:rsidRPr="00D832C6" w:rsidRDefault="00212CDD" w:rsidP="00A53AC8">
      <w:pPr>
        <w:jc w:val="both"/>
        <w:rPr>
          <w:rFonts w:ascii="Arial" w:hAnsi="Arial" w:cs="Arial"/>
          <w:b/>
          <w:bCs/>
          <w:noProof/>
          <w:sz w:val="26"/>
          <w:szCs w:val="26"/>
          <w:lang w:val="vi-VN"/>
        </w:rPr>
      </w:pPr>
      <w:r w:rsidRPr="00D832C6">
        <w:rPr>
          <w:rFonts w:ascii="Arial" w:hAnsi="Arial" w:cs="Arial"/>
          <w:b/>
          <w:bCs/>
          <w:noProof/>
          <w:sz w:val="26"/>
          <w:szCs w:val="26"/>
          <w:lang w:val="vi-VN"/>
        </w:rPr>
        <w:t>Lec1: Intro</w:t>
      </w:r>
    </w:p>
    <w:p w14:paraId="1DB7F612" w14:textId="29EE4E45" w:rsidR="00A53AC8" w:rsidRPr="00D832C6" w:rsidRDefault="00A53AC8" w:rsidP="008638EF">
      <w:pPr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>1. Machine Learning vs Data Mining</w:t>
      </w:r>
    </w:p>
    <w:p w14:paraId="0B14D129" w14:textId="4BCDFCAB" w:rsidR="00A53AC8" w:rsidRPr="00D832C6" w:rsidRDefault="00AD3720" w:rsidP="007E6800">
      <w:pPr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- </w:t>
      </w:r>
      <w:r w:rsidR="00A53AC8"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>Machine Learning:</w:t>
      </w:r>
    </w:p>
    <w:p w14:paraId="093B7FD0" w14:textId="72B104FC" w:rsidR="00A53AC8" w:rsidRPr="00D832C6" w:rsidRDefault="00A53AC8" w:rsidP="007E6800">
      <w:pPr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  <w:t>Xây dựng những hệ thống mà có khả năng tự cải thiện bản th</w:t>
      </w:r>
      <w:r w:rsidR="007E6800"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>ân</w:t>
      </w: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 bằng cách học từ dữ liệu.</w:t>
      </w:r>
    </w:p>
    <w:p w14:paraId="69AEF585" w14:textId="0EAF4B46" w:rsidR="00A53AC8" w:rsidRPr="00D832C6" w:rsidRDefault="00AD3720" w:rsidP="007E6800">
      <w:pPr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- </w:t>
      </w:r>
      <w:r w:rsidR="00A53AC8"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>Data Mining:</w:t>
      </w:r>
    </w:p>
    <w:p w14:paraId="48E14CBF" w14:textId="77508001" w:rsidR="00A53AC8" w:rsidRPr="00D832C6" w:rsidRDefault="00A53AC8" w:rsidP="007E6800">
      <w:pPr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  <w:t>Tìm ra/ Khai phá tri thức mới và hữu dụng từ các tập dữ liệu lớn</w:t>
      </w:r>
      <w:r w:rsidR="007E6800"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>.</w:t>
      </w:r>
    </w:p>
    <w:p w14:paraId="664B963B" w14:textId="58EB385B" w:rsidR="00AD3720" w:rsidRPr="00D832C6" w:rsidRDefault="00AD3720" w:rsidP="007E6800">
      <w:pPr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>- Data</w:t>
      </w:r>
      <w:r w:rsidR="00720125"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>: Methodology: insight – driven</w:t>
      </w:r>
    </w:p>
    <w:p w14:paraId="321AA1E1" w14:textId="5B3C1F03" w:rsidR="00720125" w:rsidRPr="00D832C6" w:rsidRDefault="00720125" w:rsidP="007E6800">
      <w:pPr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  <w:t>Data collection &gt;&gt; Data processing &gt;&gt;</w:t>
      </w:r>
      <w:r w:rsidR="0085075B"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 Data vizualization &amp; Grasping &gt;&gt; Analysis, hypothesis testing, &amp; ML &gt;&gt; Insight &amp; Policy Decision</w:t>
      </w:r>
    </w:p>
    <w:p w14:paraId="2C7EA882" w14:textId="3B46497A" w:rsidR="00AB190E" w:rsidRPr="00D832C6" w:rsidRDefault="00AB190E" w:rsidP="007E6800">
      <w:pPr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  <w:t>Methodology: product – driven</w:t>
      </w:r>
    </w:p>
    <w:p w14:paraId="127D9E05" w14:textId="33F55031" w:rsidR="00AB190E" w:rsidRPr="00D832C6" w:rsidRDefault="00AB190E" w:rsidP="007E6800">
      <w:pPr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  <w:t>Business understanding &gt;&gt; Analytic approach &gt;&gt; Data requirements &gt;&gt; Data collection &gt;&gt; Data understanding &gt;&gt; Data preparation &gt;&gt; Modeling &gt;&gt; Evaluation &gt;&gt; Deployment &gt;&gt; Feedback</w:t>
      </w:r>
    </w:p>
    <w:p w14:paraId="65123BE8" w14:textId="4CA3273F" w:rsidR="00A52E91" w:rsidRPr="00D832C6" w:rsidRDefault="00A52E91" w:rsidP="007E6800">
      <w:pPr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>- What is Machine Learning?</w:t>
      </w:r>
    </w:p>
    <w:p w14:paraId="2A2571AE" w14:textId="6A738C02" w:rsidR="00A52E91" w:rsidRPr="00D832C6" w:rsidRDefault="00A71F12" w:rsidP="007E6800">
      <w:pPr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  <w:t>Hệ thống tự cải thiện khả năng của bản thân dựa trên dữ liệu trong quá khứ.</w:t>
      </w:r>
    </w:p>
    <w:p w14:paraId="7C335897" w14:textId="09C000E3" w:rsidR="00A27B2E" w:rsidRPr="00D832C6" w:rsidRDefault="00A27B2E" w:rsidP="007E6800">
      <w:pPr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  <w:t>Một máy học nếu mà nó có thể cải thiện bản thân (P) một cách tin cậy trong nhiệm vụ T nào đấy, dựa vào kinh nghiệm E nào đó.</w:t>
      </w:r>
    </w:p>
    <w:p w14:paraId="30D51108" w14:textId="2B2CF30D" w:rsidR="00A27B2E" w:rsidRPr="00D832C6" w:rsidRDefault="00A27B2E" w:rsidP="007E6800">
      <w:pPr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  <w:t>(P – Performance, T – Task, E – Experience)</w:t>
      </w:r>
    </w:p>
    <w:p w14:paraId="7674F849" w14:textId="1BE2750E" w:rsidR="0044482A" w:rsidRPr="00D832C6" w:rsidRDefault="0044482A" w:rsidP="007E6800">
      <w:pPr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- </w:t>
      </w:r>
      <w:r w:rsidR="00676748"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>What dose a machne learn?</w:t>
      </w:r>
    </w:p>
    <w:p w14:paraId="59B1677C" w14:textId="65A08DBF" w:rsidR="00676748" w:rsidRPr="00D832C6" w:rsidRDefault="00676748" w:rsidP="007E6800">
      <w:pPr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  <w:t>F: x =&gt; y</w:t>
      </w:r>
    </w:p>
    <w:p w14:paraId="5B6ACD0C" w14:textId="7CAE2715" w:rsidR="00676748" w:rsidRPr="00D832C6" w:rsidRDefault="00676748" w:rsidP="007E6800">
      <w:pPr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  <w:t xml:space="preserve">Model: </w:t>
      </w:r>
    </w:p>
    <w:p w14:paraId="401E3B07" w14:textId="43FB87D4" w:rsidR="00676748" w:rsidRPr="00D832C6" w:rsidRDefault="00676748" w:rsidP="007E6800">
      <w:pPr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- Where </w:t>
      </w:r>
      <w:r w:rsidR="006517A9"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>does</w:t>
      </w: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 a machine learn from</w:t>
      </w:r>
      <w:r w:rsidR="00533603"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>?</w:t>
      </w:r>
    </w:p>
    <w:p w14:paraId="5C16C225" w14:textId="6B8921C0" w:rsidR="00676748" w:rsidRPr="00D832C6" w:rsidRDefault="00676748" w:rsidP="007E6800">
      <w:pPr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  <w:t>Training set, training example</w:t>
      </w:r>
    </w:p>
    <w:p w14:paraId="06E0BFCF" w14:textId="2396B2A0" w:rsidR="006517A9" w:rsidRPr="00D832C6" w:rsidRDefault="006517A9" w:rsidP="007E6800">
      <w:pPr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  <w:t>After learning: y = f(x)</w:t>
      </w:r>
    </w:p>
    <w:p w14:paraId="674F5919" w14:textId="377BA79F" w:rsidR="00533603" w:rsidRPr="00D832C6" w:rsidRDefault="00B360A3" w:rsidP="007E6800">
      <w:pPr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>- Two basic learning problems:</w:t>
      </w:r>
    </w:p>
    <w:p w14:paraId="1DDA45A5" w14:textId="4784396D" w:rsidR="00B360A3" w:rsidRPr="00D832C6" w:rsidRDefault="00B360A3" w:rsidP="007E6800">
      <w:pPr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lastRenderedPageBreak/>
        <w:tab/>
        <w:t>Supervised learning:</w:t>
      </w:r>
    </w:p>
    <w:p w14:paraId="369BDF6B" w14:textId="482C19DE" w:rsidR="00B360A3" w:rsidRPr="00D832C6" w:rsidRDefault="00B360A3" w:rsidP="007E6800">
      <w:pPr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</w: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  <w:t xml:space="preserve">Learn y = f(x) </w:t>
      </w:r>
      <w:r w:rsidR="001A6B69"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from set </w:t>
      </w: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>X, Y sao cho yi =~ f(xi)</w:t>
      </w:r>
    </w:p>
    <w:p w14:paraId="584A3B97" w14:textId="426A3148" w:rsidR="00377BD3" w:rsidRPr="00D832C6" w:rsidRDefault="00377BD3" w:rsidP="007E6800">
      <w:pPr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</w: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</w: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  <w:t>Classification</w:t>
      </w:r>
    </w:p>
    <w:p w14:paraId="7EF16C45" w14:textId="31313BF5" w:rsidR="00760FAB" w:rsidRPr="00D832C6" w:rsidRDefault="00760FAB" w:rsidP="007E6800">
      <w:pPr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</w: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</w: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</w: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  <w:t>Multiclass</w:t>
      </w:r>
      <w:r w:rsidR="005B6E5F"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 (nhiều lớp)</w:t>
      </w:r>
    </w:p>
    <w:p w14:paraId="618F1235" w14:textId="3B9FCACA" w:rsidR="00760FAB" w:rsidRPr="00D832C6" w:rsidRDefault="00760FAB" w:rsidP="007E6800">
      <w:pPr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</w: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</w: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</w: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  <w:t>Multilabel</w:t>
      </w:r>
      <w:r w:rsidR="005B6E5F"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 (đa nhãn)</w:t>
      </w:r>
    </w:p>
    <w:p w14:paraId="70B09B3D" w14:textId="373F240D" w:rsidR="00377BD3" w:rsidRPr="00D832C6" w:rsidRDefault="00377BD3" w:rsidP="007E6800">
      <w:pPr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</w: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</w: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  <w:t>Regression</w:t>
      </w:r>
    </w:p>
    <w:p w14:paraId="185EE366" w14:textId="7B16F370" w:rsidR="00B360A3" w:rsidRPr="00D832C6" w:rsidRDefault="00B360A3" w:rsidP="007E6800">
      <w:pPr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  <w:t>Unsupervised learning:</w:t>
      </w:r>
    </w:p>
    <w:p w14:paraId="3A86118A" w14:textId="47AA298A" w:rsidR="001A6B69" w:rsidRPr="00D832C6" w:rsidRDefault="001A6B69" w:rsidP="007E6800">
      <w:pPr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</w: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  <w:t xml:space="preserve">Learn y = f(x) from set X </w:t>
      </w:r>
    </w:p>
    <w:p w14:paraId="66087942" w14:textId="77479B6A" w:rsidR="00B41567" w:rsidRPr="00D832C6" w:rsidRDefault="00B41567" w:rsidP="007E6800">
      <w:pPr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</w: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  <w:t>Clustering</w:t>
      </w:r>
    </w:p>
    <w:p w14:paraId="11221B62" w14:textId="600B5A44" w:rsidR="004B2674" w:rsidRPr="00D832C6" w:rsidRDefault="004B2674" w:rsidP="007E6800">
      <w:pPr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</w: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  <w:t>Community detection</w:t>
      </w:r>
    </w:p>
    <w:p w14:paraId="2E92C649" w14:textId="6FFB3F43" w:rsidR="003B4763" w:rsidRPr="00D832C6" w:rsidRDefault="003B4763" w:rsidP="007E6800">
      <w:pPr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</w: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  <w:t>Tren</w:t>
      </w:r>
      <w:r w:rsidR="008231F6"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>d</w:t>
      </w: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>s detection</w:t>
      </w:r>
    </w:p>
    <w:p w14:paraId="356834BD" w14:textId="66BCA74D" w:rsidR="00822DED" w:rsidRPr="00D832C6" w:rsidRDefault="00822DED" w:rsidP="007E6800">
      <w:pPr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  <w:t>=&gt; Semi-supervised learning</w:t>
      </w:r>
      <w:r w:rsidR="0013720A"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>, reinforcement learning, ...</w:t>
      </w:r>
    </w:p>
    <w:p w14:paraId="7963946F" w14:textId="2949D851" w:rsidR="00676748" w:rsidRPr="00D832C6" w:rsidRDefault="00AC668B" w:rsidP="007E6800">
      <w:pPr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>- Design a learning system</w:t>
      </w:r>
    </w:p>
    <w:p w14:paraId="10FC5C3E" w14:textId="7B1CC963" w:rsidR="00DA176B" w:rsidRPr="00D832C6" w:rsidRDefault="00DA176B" w:rsidP="007E6800">
      <w:pPr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  <w:t>Select a training set</w:t>
      </w:r>
    </w:p>
    <w:p w14:paraId="1A66D267" w14:textId="40278206" w:rsidR="00DA176B" w:rsidRPr="00D832C6" w:rsidRDefault="00DA176B" w:rsidP="00DA176B">
      <w:pPr>
        <w:ind w:firstLine="720"/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>Determine the type of the function to be learned</w:t>
      </w:r>
    </w:p>
    <w:p w14:paraId="46B40748" w14:textId="41A8E223" w:rsidR="00DA176B" w:rsidRPr="00D832C6" w:rsidRDefault="00DA176B" w:rsidP="00DA176B">
      <w:pPr>
        <w:ind w:firstLine="720"/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Select a </w:t>
      </w:r>
      <w:r w:rsidR="00DB0FD8"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>representatio</w:t>
      </w: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>n</w:t>
      </w:r>
      <w:r w:rsidR="00DB0FD8"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>/approximation (model)</w:t>
      </w: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 </w:t>
      </w:r>
      <w:r w:rsidR="00DB0FD8"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h </w:t>
      </w: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for the </w:t>
      </w:r>
      <w:r w:rsidR="00DB0FD8"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>unknown function f</w:t>
      </w:r>
    </w:p>
    <w:p w14:paraId="63C7F4D5" w14:textId="71E30376" w:rsidR="00DA176B" w:rsidRPr="00D832C6" w:rsidRDefault="00DA176B" w:rsidP="00DA176B">
      <w:pPr>
        <w:ind w:firstLine="720"/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Select a good algorithm to learn the </w:t>
      </w:r>
      <w:r w:rsidR="00085396"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model </w:t>
      </w:r>
      <w:r w:rsidR="00DB0FD8"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h, </w:t>
      </w: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>function</w:t>
      </w:r>
      <w:r w:rsidR="00DB0FD8"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 f</w:t>
      </w:r>
    </w:p>
    <w:p w14:paraId="54978257" w14:textId="6D646363" w:rsidR="00DA176B" w:rsidRPr="00D832C6" w:rsidRDefault="00DA176B" w:rsidP="00DA176B">
      <w:pPr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>- Design a learning system</w:t>
      </w:r>
    </w:p>
    <w:p w14:paraId="3F45B56A" w14:textId="6427856D" w:rsidR="00DA176B" w:rsidRPr="00D832C6" w:rsidRDefault="00DA176B" w:rsidP="00DA176B">
      <w:pPr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  <w:t>Learning algorithm</w:t>
      </w:r>
    </w:p>
    <w:p w14:paraId="5B36A261" w14:textId="457C3869" w:rsidR="00DA176B" w:rsidRPr="00D832C6" w:rsidRDefault="00DA176B" w:rsidP="00DA176B">
      <w:pPr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  <w:t>No-free-lunch theorem</w:t>
      </w:r>
    </w:p>
    <w:p w14:paraId="498CDC4D" w14:textId="7F760121" w:rsidR="00DA176B" w:rsidRPr="00D832C6" w:rsidRDefault="00DA176B" w:rsidP="00DA176B">
      <w:pPr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  <w:t>Training data</w:t>
      </w:r>
    </w:p>
    <w:p w14:paraId="6D163A48" w14:textId="6819C855" w:rsidR="0032428D" w:rsidRPr="00D832C6" w:rsidRDefault="0032428D" w:rsidP="00DA176B">
      <w:pPr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  <w:t>Over-fitting</w:t>
      </w:r>
      <w:r w:rsidR="006E763F"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>:</w:t>
      </w:r>
    </w:p>
    <w:p w14:paraId="40274A08" w14:textId="021AE739" w:rsidR="006E763F" w:rsidRPr="00D832C6" w:rsidRDefault="006E763F" w:rsidP="00DA176B">
      <w:pPr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</w: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</w:r>
      <w:r w:rsidR="00002FBB"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>Hàm h là overfitting nếu tồn tạo hàm g tệ hơn h khi training nhưng cho kết quá tốt hơn h trong tương lai.</w:t>
      </w:r>
    </w:p>
    <w:p w14:paraId="5D251BEB" w14:textId="384B2A75" w:rsidR="00EB201C" w:rsidRPr="00D832C6" w:rsidRDefault="00EB201C" w:rsidP="00DA176B">
      <w:pPr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</w: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  <w:t>=&gt; Regularization</w:t>
      </w:r>
    </w:p>
    <w:p w14:paraId="7EBB5561" w14:textId="05F1E4A2" w:rsidR="00DF603B" w:rsidRPr="00D832C6" w:rsidRDefault="00DF603B" w:rsidP="00DF603B">
      <w:pPr>
        <w:jc w:val="both"/>
        <w:rPr>
          <w:rFonts w:ascii="Arial" w:hAnsi="Arial" w:cs="Arial"/>
          <w:b/>
          <w:bCs/>
          <w:noProof/>
          <w:sz w:val="26"/>
          <w:szCs w:val="26"/>
          <w:lang w:val="vi-VN"/>
        </w:rPr>
      </w:pPr>
      <w:r w:rsidRPr="00D832C6">
        <w:rPr>
          <w:rFonts w:ascii="Arial" w:hAnsi="Arial" w:cs="Arial"/>
          <w:b/>
          <w:bCs/>
          <w:noProof/>
          <w:sz w:val="26"/>
          <w:szCs w:val="26"/>
          <w:lang w:val="vi-VN"/>
        </w:rPr>
        <w:t>Lec2: Data crawling and pre-processing</w:t>
      </w:r>
    </w:p>
    <w:p w14:paraId="36A8A47E" w14:textId="3B070E5D" w:rsidR="00DF603B" w:rsidRPr="00D832C6" w:rsidRDefault="00450EF3" w:rsidP="00DA176B">
      <w:pPr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>1. Data crawling</w:t>
      </w:r>
    </w:p>
    <w:p w14:paraId="18BEDD74" w14:textId="037FA6BA" w:rsidR="00450EF3" w:rsidRPr="00D832C6" w:rsidRDefault="00450EF3" w:rsidP="00DA176B">
      <w:pPr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>2. Pre-processing</w:t>
      </w:r>
    </w:p>
    <w:p w14:paraId="532BE9E3" w14:textId="64407D29" w:rsidR="00970A83" w:rsidRPr="00D832C6" w:rsidRDefault="00970A83" w:rsidP="00DA176B">
      <w:pPr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  <w:t>Data collection</w:t>
      </w:r>
    </w:p>
    <w:p w14:paraId="49704CDC" w14:textId="2B45C541" w:rsidR="00395A94" w:rsidRPr="00D832C6" w:rsidRDefault="00395A94" w:rsidP="00DA176B">
      <w:pPr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lastRenderedPageBreak/>
        <w:tab/>
        <w:t>Sampling</w:t>
      </w:r>
    </w:p>
    <w:p w14:paraId="2EAD1785" w14:textId="40FC0323" w:rsidR="00BA5DB1" w:rsidRPr="00D832C6" w:rsidRDefault="00BA5DB1" w:rsidP="00DA176B">
      <w:pPr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  <w:t>Techniques:</w:t>
      </w:r>
    </w:p>
    <w:p w14:paraId="1F112E35" w14:textId="1E6F1608" w:rsidR="00BA5DB1" w:rsidRPr="00D832C6" w:rsidRDefault="00BA5DB1" w:rsidP="00DA176B">
      <w:pPr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</w: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  <w:t>Crowd-sourcing</w:t>
      </w:r>
    </w:p>
    <w:p w14:paraId="26ACEA27" w14:textId="48F7C281" w:rsidR="00BA5DB1" w:rsidRPr="00D832C6" w:rsidRDefault="00BA5DB1" w:rsidP="00DA176B">
      <w:pPr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</w: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  <w:t>Logging</w:t>
      </w:r>
    </w:p>
    <w:p w14:paraId="63EDB118" w14:textId="56D1A599" w:rsidR="00BA5DB1" w:rsidRPr="00D832C6" w:rsidRDefault="00BA5DB1" w:rsidP="00DA176B">
      <w:pPr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</w: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  <w:t>Scrapping</w:t>
      </w:r>
    </w:p>
    <w:p w14:paraId="54034E0B" w14:textId="242D38F6" w:rsidR="00AD3AF4" w:rsidRPr="00D832C6" w:rsidRDefault="00AD3AF4" w:rsidP="00AD3AF4">
      <w:pPr>
        <w:jc w:val="both"/>
        <w:rPr>
          <w:rFonts w:ascii="Arial" w:hAnsi="Arial" w:cs="Arial"/>
          <w:b/>
          <w:bCs/>
          <w:noProof/>
          <w:sz w:val="26"/>
          <w:szCs w:val="26"/>
          <w:lang w:val="vi-VN"/>
        </w:rPr>
      </w:pPr>
      <w:r w:rsidRPr="00D832C6">
        <w:rPr>
          <w:rFonts w:ascii="Arial" w:hAnsi="Arial" w:cs="Arial"/>
          <w:b/>
          <w:bCs/>
          <w:noProof/>
          <w:sz w:val="26"/>
          <w:szCs w:val="26"/>
          <w:lang w:val="vi-VN"/>
        </w:rPr>
        <w:t>Lec3: Linear regression</w:t>
      </w:r>
    </w:p>
    <w:p w14:paraId="1DD5D47D" w14:textId="3A9D003E" w:rsidR="00AD3AF4" w:rsidRPr="00D832C6" w:rsidRDefault="00AD3AF4" w:rsidP="00AD3AF4">
      <w:pPr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1. </w:t>
      </w:r>
      <w:r w:rsidR="00764803"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>Regression problem</w:t>
      </w:r>
    </w:p>
    <w:p w14:paraId="341F29C2" w14:textId="0E357CDF" w:rsidR="00EA2849" w:rsidRPr="00D832C6" w:rsidRDefault="00EA2849" w:rsidP="00AD3AF4">
      <w:pPr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  <w:t>Linear model</w:t>
      </w:r>
    </w:p>
    <w:p w14:paraId="35043427" w14:textId="3B00249D" w:rsidR="00EA2849" w:rsidRPr="00D832C6" w:rsidRDefault="00EA2849" w:rsidP="00093D21">
      <w:pPr>
        <w:ind w:left="720"/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  <w:t>f(x,w) =  w0 + w1</w:t>
      </w:r>
      <w:r w:rsidR="00C551ED"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 </w:t>
      </w: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>x1 + w2</w:t>
      </w:r>
      <w:r w:rsidR="00C551ED"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 </w:t>
      </w: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>x2 + … + wn</w:t>
      </w:r>
      <w:r w:rsidR="00C551ED"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 </w:t>
      </w: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>xn</w:t>
      </w:r>
    </w:p>
    <w:p w14:paraId="12E7AE47" w14:textId="1F971934" w:rsidR="00093D21" w:rsidRPr="00D832C6" w:rsidRDefault="002E053A" w:rsidP="00093D21">
      <w:pPr>
        <w:ind w:left="720"/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  <w:t>=&gt; Find W(w0, w1, … wn)</w:t>
      </w:r>
    </w:p>
    <w:p w14:paraId="02AEB5D6" w14:textId="10D6F314" w:rsidR="003F558D" w:rsidRPr="00D832C6" w:rsidRDefault="00093D21" w:rsidP="00AD3AF4">
      <w:pPr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  <w:t>Loss</w:t>
      </w:r>
      <w:r w:rsidR="003F558D"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>/definition</w:t>
      </w: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 function</w:t>
      </w:r>
    </w:p>
    <w:p w14:paraId="213805BB" w14:textId="0FACBFBD" w:rsidR="003F558D" w:rsidRPr="00D832C6" w:rsidRDefault="003F558D" w:rsidP="003F558D">
      <w:pPr>
        <w:jc w:val="center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noProof/>
          <w:lang w:val="vi-VN"/>
        </w:rPr>
        <w:drawing>
          <wp:inline distT="0" distB="0" distL="0" distR="0" wp14:anchorId="6CE19442" wp14:editId="6122D0AF">
            <wp:extent cx="5579745" cy="608330"/>
            <wp:effectExtent l="0" t="0" r="1905" b="127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579745" cy="608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447A4B" w14:textId="66C119F7" w:rsidR="003F558D" w:rsidRPr="00D832C6" w:rsidRDefault="003F558D" w:rsidP="00AD3AF4">
      <w:pPr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  <w:t>Expected lost (risk)</w:t>
      </w:r>
    </w:p>
    <w:p w14:paraId="190DFBCA" w14:textId="749BCA24" w:rsidR="003F558D" w:rsidRPr="00D832C6" w:rsidRDefault="003F558D" w:rsidP="003F558D">
      <w:pPr>
        <w:jc w:val="center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noProof/>
          <w:lang w:val="vi-VN"/>
        </w:rPr>
        <w:drawing>
          <wp:inline distT="0" distB="0" distL="0" distR="0" wp14:anchorId="48589463" wp14:editId="09416C3D">
            <wp:extent cx="3914775" cy="676275"/>
            <wp:effectExtent l="0" t="0" r="9525" b="9525"/>
            <wp:docPr id="2" name="Picture 2" descr="A picture containing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A picture containing text&#10;&#10;Description automatically generated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91477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A6C39D" w14:textId="4C7E4C0A" w:rsidR="003F558D" w:rsidRPr="00D832C6" w:rsidRDefault="003F558D" w:rsidP="003F558D">
      <w:pPr>
        <w:jc w:val="center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noProof/>
          <w:lang w:val="vi-VN"/>
        </w:rPr>
        <w:drawing>
          <wp:inline distT="0" distB="0" distL="0" distR="0" wp14:anchorId="44B8BB8F" wp14:editId="468A8E34">
            <wp:extent cx="5579745" cy="802640"/>
            <wp:effectExtent l="0" t="0" r="1905" b="0"/>
            <wp:docPr id="3" name="Picture 3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Text&#10;&#10;Description automatically generated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579745" cy="802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37EBBC" w14:textId="353B6645" w:rsidR="003F558D" w:rsidRPr="00D832C6" w:rsidRDefault="003F558D" w:rsidP="003F558D">
      <w:pPr>
        <w:rPr>
          <w:noProof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  <w:t>Khó khăn:</w:t>
      </w:r>
      <w:r w:rsidR="009E1535" w:rsidRPr="00D832C6">
        <w:rPr>
          <w:noProof/>
          <w:lang w:val="vi-VN"/>
        </w:rPr>
        <w:t xml:space="preserve"> </w:t>
      </w:r>
      <w:r w:rsidR="00A50D90" w:rsidRPr="00D832C6">
        <w:rPr>
          <w:noProof/>
          <w:lang w:val="vi-VN"/>
        </w:rPr>
        <w:t xml:space="preserve">Tại sao không làm việc với bài toán này </w:t>
      </w:r>
    </w:p>
    <w:p w14:paraId="4E8EAB09" w14:textId="77777777" w:rsidR="00A50D90" w:rsidRPr="00D832C6" w:rsidRDefault="00A50D90">
      <w:pPr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  <w:t>Lỗi thực nghiệm (Empirical loss)</w:t>
      </w:r>
    </w:p>
    <w:p w14:paraId="672767EC" w14:textId="75389D0A" w:rsidR="00A50D90" w:rsidRPr="00D832C6" w:rsidRDefault="00A50D90">
      <w:pPr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noProof/>
          <w:lang w:val="vi-VN"/>
        </w:rPr>
        <w:drawing>
          <wp:inline distT="0" distB="0" distL="0" distR="0" wp14:anchorId="6051D6AE" wp14:editId="614EABF4">
            <wp:extent cx="5579745" cy="728345"/>
            <wp:effectExtent l="0" t="0" r="1905" b="0"/>
            <wp:docPr id="4" name="Picture 4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Text&#10;&#10;Description automatically generated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579745" cy="728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ED8AA3" w14:textId="51093667" w:rsidR="002C44E3" w:rsidRPr="00D832C6" w:rsidRDefault="002C44E3">
      <w:pPr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noProof/>
          <w:lang w:val="vi-VN"/>
        </w:rPr>
        <w:drawing>
          <wp:inline distT="0" distB="0" distL="0" distR="0" wp14:anchorId="12DD5C63" wp14:editId="1C49A9F1">
            <wp:extent cx="5579745" cy="1111250"/>
            <wp:effectExtent l="0" t="0" r="1905" b="0"/>
            <wp:docPr id="5" name="Picture 5" descr="Graphical user interface,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Graphical user interface, text&#10;&#10;Description automatically generated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579745" cy="111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78DB91" w14:textId="37E66990" w:rsidR="002C44E3" w:rsidRPr="00D832C6" w:rsidRDefault="002C44E3">
      <w:pPr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lastRenderedPageBreak/>
        <w:t xml:space="preserve"> *) Phương pháp bình phương tối thiểu (ordinary least squares)</w:t>
      </w:r>
    </w:p>
    <w:p w14:paraId="1D6C7F73" w14:textId="42FE56F5" w:rsidR="002C44E3" w:rsidRPr="00D832C6" w:rsidRDefault="002C44E3">
      <w:pPr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noProof/>
          <w:lang w:val="vi-VN"/>
        </w:rPr>
        <w:drawing>
          <wp:inline distT="0" distB="0" distL="0" distR="0" wp14:anchorId="78413A37" wp14:editId="1BA1B502">
            <wp:extent cx="5579745" cy="1243965"/>
            <wp:effectExtent l="0" t="0" r="1905" b="0"/>
            <wp:docPr id="6" name="Picture 6" descr="Text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Text&#10;&#10;Description automatically generated with medium confidence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579745" cy="1243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5ACF85" w14:textId="1A62E8D2" w:rsidR="00C919D2" w:rsidRPr="00D832C6" w:rsidRDefault="00C919D2">
      <w:pPr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  <w:t>=&gt; (1) là Hàm lồi (con</w:t>
      </w:r>
      <w:r w:rsidR="008F0BBB"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>vex function</w:t>
      </w: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>)</w:t>
      </w:r>
    </w:p>
    <w:p w14:paraId="5F8A8D17" w14:textId="78755B0A" w:rsidR="003C463F" w:rsidRPr="00D832C6" w:rsidRDefault="003C463F">
      <w:pPr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noProof/>
          <w:lang w:val="vi-VN"/>
        </w:rPr>
        <w:drawing>
          <wp:inline distT="0" distB="0" distL="0" distR="0" wp14:anchorId="127B564E" wp14:editId="235F9BF8">
            <wp:extent cx="5579745" cy="1255395"/>
            <wp:effectExtent l="0" t="0" r="1905" b="1905"/>
            <wp:docPr id="7" name="Picture 7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Text&#10;&#10;Description automatically generated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579745" cy="1255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32901C" w14:textId="157B5209" w:rsidR="005155E5" w:rsidRPr="00D832C6" w:rsidRDefault="005155E5">
      <w:pPr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  <w:t>*Nhược điểm của OLS</w:t>
      </w:r>
    </w:p>
    <w:p w14:paraId="3706EEA6" w14:textId="41289500" w:rsidR="005155E5" w:rsidRPr="00D832C6" w:rsidRDefault="005155E5">
      <w:pPr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  <w:t>*Phương pháp giảm đạo hàm (Gradient descent)</w:t>
      </w:r>
    </w:p>
    <w:p w14:paraId="4CE8F226" w14:textId="625611FA" w:rsidR="0087411D" w:rsidRPr="00D832C6" w:rsidRDefault="0087411D">
      <w:pPr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>- Ridge regression</w:t>
      </w:r>
    </w:p>
    <w:p w14:paraId="1AFC8D79" w14:textId="1A309082" w:rsidR="0087411D" w:rsidRPr="00D832C6" w:rsidRDefault="0087411D">
      <w:pPr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noProof/>
          <w:lang w:val="vi-VN"/>
        </w:rPr>
        <w:drawing>
          <wp:inline distT="0" distB="0" distL="0" distR="0" wp14:anchorId="54249C73" wp14:editId="2D07A525">
            <wp:extent cx="5579745" cy="1795780"/>
            <wp:effectExtent l="0" t="0" r="1905" b="0"/>
            <wp:docPr id="8" name="Picture 8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Text, letter&#10;&#10;Description automatically generated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579745" cy="1795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011D89" w14:textId="299C79CF" w:rsidR="003F558D" w:rsidRPr="00D832C6" w:rsidRDefault="00725B7E">
      <w:pPr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noProof/>
          <w:lang w:val="vi-VN"/>
        </w:rPr>
        <w:drawing>
          <wp:inline distT="0" distB="0" distL="0" distR="0" wp14:anchorId="2BE65E10" wp14:editId="3B96EEBD">
            <wp:extent cx="5579745" cy="2464435"/>
            <wp:effectExtent l="0" t="0" r="1905" b="0"/>
            <wp:docPr id="9" name="Picture 9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Text, letter&#10;&#10;Description automatically generated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579745" cy="2464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F9B8E9" w14:textId="05CDDC7E" w:rsidR="00B12D11" w:rsidRPr="00D832C6" w:rsidRDefault="0056604A">
      <w:pPr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lastRenderedPageBreak/>
        <w:t>- LASSO</w:t>
      </w:r>
    </w:p>
    <w:p w14:paraId="45907676" w14:textId="611298B8" w:rsidR="0056604A" w:rsidRPr="00D832C6" w:rsidRDefault="0056604A">
      <w:pPr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noProof/>
          <w:lang w:val="vi-VN"/>
        </w:rPr>
        <w:drawing>
          <wp:inline distT="0" distB="0" distL="0" distR="0" wp14:anchorId="2B6EE78F" wp14:editId="7D0C6F31">
            <wp:extent cx="5579745" cy="2001520"/>
            <wp:effectExtent l="0" t="0" r="1905" b="0"/>
            <wp:docPr id="11" name="Picture 11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 descr="Text, letter&#10;&#10;Description automatically generated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579745" cy="2001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B453CF" w14:textId="282AB7FF" w:rsidR="00FA0A35" w:rsidRPr="00D832C6" w:rsidRDefault="0056604A" w:rsidP="00FA0A35">
      <w:pPr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noProof/>
          <w:lang w:val="vi-VN"/>
        </w:rPr>
        <w:drawing>
          <wp:inline distT="0" distB="0" distL="0" distR="0" wp14:anchorId="56893B73" wp14:editId="66EBFA17">
            <wp:extent cx="5579745" cy="1346200"/>
            <wp:effectExtent l="0" t="0" r="1905" b="6350"/>
            <wp:docPr id="12" name="Picture 12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 descr="Text&#10;&#10;Description automatically generated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579745" cy="134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1EC3D1" w14:textId="784AF26D" w:rsidR="00FA0A35" w:rsidRPr="00D832C6" w:rsidRDefault="00FA0A35" w:rsidP="00FA0A35">
      <w:pPr>
        <w:rPr>
          <w:rFonts w:ascii="Times New Roman" w:hAnsi="Times New Roman" w:cs="Times New Roman"/>
          <w:noProof/>
          <w:sz w:val="26"/>
          <w:szCs w:val="26"/>
          <w:lang w:val="vi-VN"/>
        </w:rPr>
      </w:pPr>
    </w:p>
    <w:p w14:paraId="725D1D4C" w14:textId="60E168FA" w:rsidR="00FA0A35" w:rsidRPr="00D832C6" w:rsidRDefault="00FA0A35" w:rsidP="00FA0A35">
      <w:pPr>
        <w:jc w:val="both"/>
        <w:rPr>
          <w:rFonts w:ascii="Arial" w:hAnsi="Arial" w:cs="Arial"/>
          <w:b/>
          <w:bCs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</w:r>
      <w:r w:rsidRPr="00D832C6">
        <w:rPr>
          <w:rFonts w:ascii="Arial" w:hAnsi="Arial" w:cs="Arial"/>
          <w:b/>
          <w:bCs/>
          <w:noProof/>
          <w:sz w:val="26"/>
          <w:szCs w:val="26"/>
          <w:lang w:val="vi-VN"/>
        </w:rPr>
        <w:t>Lec</w:t>
      </w:r>
      <w:r w:rsidR="00F96A3B">
        <w:rPr>
          <w:rFonts w:ascii="Arial" w:hAnsi="Arial" w:cs="Arial"/>
          <w:b/>
          <w:bCs/>
          <w:noProof/>
          <w:sz w:val="26"/>
          <w:szCs w:val="26"/>
        </w:rPr>
        <w:t>4</w:t>
      </w:r>
      <w:r w:rsidRPr="00D832C6">
        <w:rPr>
          <w:rFonts w:ascii="Arial" w:hAnsi="Arial" w:cs="Arial"/>
          <w:b/>
          <w:bCs/>
          <w:noProof/>
          <w:sz w:val="26"/>
          <w:szCs w:val="26"/>
          <w:lang w:val="vi-VN"/>
        </w:rPr>
        <w:t>: K-Mean</w:t>
      </w:r>
    </w:p>
    <w:p w14:paraId="7939E624" w14:textId="38CE8F2F" w:rsidR="00FA0A35" w:rsidRPr="00D832C6" w:rsidRDefault="00FA0A35" w:rsidP="00FA0A35">
      <w:pPr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>1. Clustering</w:t>
      </w:r>
    </w:p>
    <w:p w14:paraId="6757E16D" w14:textId="1F262B8F" w:rsidR="00FA0A35" w:rsidRPr="00D832C6" w:rsidRDefault="00BD53AD" w:rsidP="00FA0A35">
      <w:pPr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  <w:t>Partitoin-based clustering</w:t>
      </w:r>
    </w:p>
    <w:p w14:paraId="729B3E63" w14:textId="34091428" w:rsidR="00BD53AD" w:rsidRPr="00D832C6" w:rsidRDefault="00BD53AD" w:rsidP="00FA0A35">
      <w:pPr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  <w:t>Hỉearchical clustering</w:t>
      </w:r>
    </w:p>
    <w:p w14:paraId="10EE0C05" w14:textId="5F67A0F1" w:rsidR="00BD53AD" w:rsidRPr="00D832C6" w:rsidRDefault="00BD53AD" w:rsidP="00FA0A35">
      <w:pPr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  <w:t>Mixture models</w:t>
      </w:r>
    </w:p>
    <w:p w14:paraId="72BEBF6A" w14:textId="59516876" w:rsidR="00BD53AD" w:rsidRPr="00D832C6" w:rsidRDefault="00BD53AD" w:rsidP="00FA0A35">
      <w:pPr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  <w:t>Deep clustering</w:t>
      </w:r>
    </w:p>
    <w:p w14:paraId="5864419B" w14:textId="092F927B" w:rsidR="00405EFB" w:rsidRPr="00D832C6" w:rsidRDefault="00891996" w:rsidP="00FA0A35">
      <w:pPr>
        <w:tabs>
          <w:tab w:val="left" w:pos="2196"/>
        </w:tabs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2. </w:t>
      </w:r>
      <w:r w:rsidR="00405EFB"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>K-means</w:t>
      </w:r>
    </w:p>
    <w:p w14:paraId="01132B7D" w14:textId="0EFE4952" w:rsidR="00405EFB" w:rsidRPr="00D832C6" w:rsidRDefault="00405EFB" w:rsidP="00405EFB">
      <w:pPr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</w:r>
      <w:r w:rsidR="00517E0E"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>Đưa dữ liệu về dạng vecto</w:t>
      </w:r>
    </w:p>
    <w:p w14:paraId="4C4F9599" w14:textId="6695E0A8" w:rsidR="00517E0E" w:rsidRPr="00D832C6" w:rsidRDefault="00517E0E" w:rsidP="00405EFB">
      <w:pPr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</w:r>
      <w:r w:rsidR="00204151"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>Mỗi cụm có một điểm tâm là centroid</w:t>
      </w:r>
    </w:p>
    <w:p w14:paraId="1ED8678C" w14:textId="288E065D" w:rsidR="00B30B0B" w:rsidRDefault="00B30B0B" w:rsidP="00405EFB">
      <w:pPr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ab/>
        <w:t>Độ đo d(x,y)</w:t>
      </w:r>
    </w:p>
    <w:p w14:paraId="6B96D77A" w14:textId="77777777" w:rsidR="00C477DD" w:rsidRDefault="00C477DD" w:rsidP="00405EFB">
      <w:pPr>
        <w:rPr>
          <w:rFonts w:ascii="Times New Roman" w:hAnsi="Times New Roman" w:cs="Times New Roman"/>
          <w:noProof/>
          <w:sz w:val="26"/>
          <w:szCs w:val="26"/>
          <w:lang w:val="vi-VN"/>
        </w:rPr>
      </w:pPr>
    </w:p>
    <w:p w14:paraId="1CABC3E7" w14:textId="233AAF2C" w:rsidR="00C477DD" w:rsidRPr="00C477DD" w:rsidRDefault="00C477DD" w:rsidP="00C477DD">
      <w:pPr>
        <w:jc w:val="both"/>
        <w:rPr>
          <w:rFonts w:ascii="Arial" w:hAnsi="Arial" w:cs="Arial"/>
          <w:b/>
          <w:bCs/>
          <w:noProof/>
          <w:sz w:val="26"/>
          <w:szCs w:val="26"/>
        </w:rPr>
      </w:pPr>
      <w:r w:rsidRPr="00D832C6">
        <w:rPr>
          <w:rFonts w:ascii="Arial" w:hAnsi="Arial" w:cs="Arial"/>
          <w:b/>
          <w:bCs/>
          <w:noProof/>
          <w:sz w:val="26"/>
          <w:szCs w:val="26"/>
          <w:lang w:val="vi-VN"/>
        </w:rPr>
        <w:t>Lec</w:t>
      </w:r>
      <w:r w:rsidR="00F96A3B">
        <w:rPr>
          <w:rFonts w:ascii="Arial" w:hAnsi="Arial" w:cs="Arial"/>
          <w:b/>
          <w:bCs/>
          <w:noProof/>
          <w:sz w:val="26"/>
          <w:szCs w:val="26"/>
        </w:rPr>
        <w:t>6</w:t>
      </w:r>
      <w:r w:rsidRPr="00D832C6">
        <w:rPr>
          <w:rFonts w:ascii="Arial" w:hAnsi="Arial" w:cs="Arial"/>
          <w:b/>
          <w:bCs/>
          <w:noProof/>
          <w:sz w:val="26"/>
          <w:szCs w:val="26"/>
          <w:lang w:val="vi-VN"/>
        </w:rPr>
        <w:t>: K</w:t>
      </w:r>
      <w:r>
        <w:rPr>
          <w:rFonts w:ascii="Arial" w:hAnsi="Arial" w:cs="Arial"/>
          <w:b/>
          <w:bCs/>
          <w:noProof/>
          <w:sz w:val="26"/>
          <w:szCs w:val="26"/>
        </w:rPr>
        <w:t>NN</w:t>
      </w:r>
    </w:p>
    <w:p w14:paraId="56B99AA6" w14:textId="76A1B9B4" w:rsidR="00C477DD" w:rsidRDefault="00C477DD" w:rsidP="004E029C">
      <w:pPr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1. </w:t>
      </w:r>
      <w:r w:rsidR="006A4170">
        <w:rPr>
          <w:rFonts w:ascii="Times New Roman" w:hAnsi="Times New Roman" w:cs="Times New Roman"/>
          <w:noProof/>
          <w:sz w:val="26"/>
          <w:szCs w:val="26"/>
        </w:rPr>
        <w:t>Phương pháp phi tham số</w:t>
      </w:r>
    </w:p>
    <w:p w14:paraId="355E2228" w14:textId="22675D6A" w:rsidR="00697FAA" w:rsidRDefault="00697FAA" w:rsidP="004E029C">
      <w:pPr>
        <w:jc w:val="both"/>
        <w:rPr>
          <w:rFonts w:ascii="Times New Roman" w:hAnsi="Times New Roman" w:cs="Times New Roman"/>
          <w:noProof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tab/>
        <w:t>(ý tưởng gần với: Manifold learning)</w:t>
      </w:r>
    </w:p>
    <w:p w14:paraId="712B9EF5" w14:textId="5BD2D49A" w:rsidR="006A4170" w:rsidRDefault="006A4170" w:rsidP="004E029C">
      <w:pPr>
        <w:jc w:val="both"/>
        <w:rPr>
          <w:rFonts w:ascii="Times New Roman" w:hAnsi="Times New Roman" w:cs="Times New Roman"/>
          <w:noProof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t>2 Hai thành phần quan trọng</w:t>
      </w:r>
    </w:p>
    <w:p w14:paraId="4232F468" w14:textId="0F9FC211" w:rsidR="006A4170" w:rsidRDefault="006A4170" w:rsidP="004E029C">
      <w:pPr>
        <w:jc w:val="both"/>
        <w:rPr>
          <w:rFonts w:ascii="Times New Roman" w:hAnsi="Times New Roman" w:cs="Times New Roman"/>
          <w:noProof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lastRenderedPageBreak/>
        <w:tab/>
        <w:t>Độ đo tương đồng (similarity measure)</w:t>
      </w:r>
    </w:p>
    <w:p w14:paraId="7EE4BA66" w14:textId="31C646D4" w:rsidR="006A4170" w:rsidRDefault="006A4170" w:rsidP="004E029C">
      <w:pPr>
        <w:jc w:val="both"/>
        <w:rPr>
          <w:rFonts w:ascii="Times New Roman" w:hAnsi="Times New Roman" w:cs="Times New Roman"/>
          <w:noProof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tab/>
        <w:t>Các láng giềng</w:t>
      </w:r>
    </w:p>
    <w:p w14:paraId="1E980690" w14:textId="29754F18" w:rsidR="006A4170" w:rsidRPr="006A4170" w:rsidRDefault="006A4170" w:rsidP="004E029C">
      <w:pPr>
        <w:jc w:val="both"/>
        <w:rPr>
          <w:rFonts w:ascii="Times New Roman" w:hAnsi="Times New Roman" w:cs="Times New Roman"/>
          <w:noProof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t xml:space="preserve">3. </w:t>
      </w:r>
    </w:p>
    <w:p w14:paraId="0DE24D5A" w14:textId="260E7835" w:rsidR="00C477DD" w:rsidRDefault="00C55D1C" w:rsidP="00405EFB">
      <w:pPr>
        <w:rPr>
          <w:rFonts w:ascii="Times New Roman" w:hAnsi="Times New Roman" w:cs="Times New Roman"/>
          <w:noProof/>
          <w:sz w:val="26"/>
          <w:szCs w:val="26"/>
          <w:lang w:val="vi-VN"/>
        </w:rPr>
      </w:pPr>
      <w:r>
        <w:rPr>
          <w:noProof/>
        </w:rPr>
        <w:drawing>
          <wp:inline distT="0" distB="0" distL="0" distR="0" wp14:anchorId="3AF91EB6" wp14:editId="6D671145">
            <wp:extent cx="5579745" cy="1416685"/>
            <wp:effectExtent l="0" t="0" r="1905" b="0"/>
            <wp:docPr id="10" name="Picture 10" descr="Graphical user interface, text, applica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 descr="Graphical user interface, text, application&#10;&#10;Description automatically generated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579745" cy="1416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2651B6" w14:textId="285C0A4A" w:rsidR="00C55D1C" w:rsidRDefault="006C2F4A" w:rsidP="00405EFB">
      <w:pPr>
        <w:rPr>
          <w:rFonts w:ascii="Times New Roman" w:hAnsi="Times New Roman" w:cs="Times New Roman"/>
          <w:noProof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t xml:space="preserve">4. </w:t>
      </w:r>
    </w:p>
    <w:p w14:paraId="6E038A54" w14:textId="18DEA35E" w:rsidR="00454B2A" w:rsidRDefault="00454B2A" w:rsidP="00405EFB">
      <w:pPr>
        <w:rPr>
          <w:rFonts w:ascii="Times New Roman" w:hAnsi="Times New Roman" w:cs="Times New Roman"/>
          <w:noProof/>
          <w:sz w:val="26"/>
          <w:szCs w:val="26"/>
        </w:rPr>
      </w:pPr>
    </w:p>
    <w:p w14:paraId="6FFD4A3E" w14:textId="22E307E2" w:rsidR="00454B2A" w:rsidRPr="00454B2A" w:rsidRDefault="00454B2A" w:rsidP="00454B2A">
      <w:pPr>
        <w:jc w:val="both"/>
        <w:rPr>
          <w:rFonts w:ascii="Arial" w:hAnsi="Arial" w:cs="Arial"/>
          <w:b/>
          <w:bCs/>
          <w:noProof/>
          <w:sz w:val="26"/>
          <w:szCs w:val="26"/>
        </w:rPr>
      </w:pPr>
      <w:r w:rsidRPr="00D832C6">
        <w:rPr>
          <w:rFonts w:ascii="Arial" w:hAnsi="Arial" w:cs="Arial"/>
          <w:b/>
          <w:bCs/>
          <w:noProof/>
          <w:sz w:val="26"/>
          <w:szCs w:val="26"/>
          <w:lang w:val="vi-VN"/>
        </w:rPr>
        <w:t>Lec</w:t>
      </w:r>
      <w:r w:rsidR="00F96A3B">
        <w:rPr>
          <w:rFonts w:ascii="Arial" w:hAnsi="Arial" w:cs="Arial"/>
          <w:b/>
          <w:bCs/>
          <w:noProof/>
          <w:sz w:val="26"/>
          <w:szCs w:val="26"/>
        </w:rPr>
        <w:t>7</w:t>
      </w:r>
      <w:r w:rsidRPr="00D832C6">
        <w:rPr>
          <w:rFonts w:ascii="Arial" w:hAnsi="Arial" w:cs="Arial"/>
          <w:b/>
          <w:bCs/>
          <w:noProof/>
          <w:sz w:val="26"/>
          <w:szCs w:val="26"/>
          <w:lang w:val="vi-VN"/>
        </w:rPr>
        <w:t xml:space="preserve">: </w:t>
      </w:r>
      <w:r>
        <w:rPr>
          <w:rFonts w:ascii="Arial" w:hAnsi="Arial" w:cs="Arial"/>
          <w:b/>
          <w:bCs/>
          <w:noProof/>
          <w:sz w:val="26"/>
          <w:szCs w:val="26"/>
        </w:rPr>
        <w:t>Random forest</w:t>
      </w:r>
    </w:p>
    <w:p w14:paraId="6316212F" w14:textId="77777777" w:rsidR="00454B2A" w:rsidRDefault="00454B2A" w:rsidP="00454B2A">
      <w:pPr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1. </w:t>
      </w:r>
      <w:r>
        <w:rPr>
          <w:rFonts w:ascii="Times New Roman" w:hAnsi="Times New Roman" w:cs="Times New Roman"/>
          <w:noProof/>
          <w:sz w:val="26"/>
          <w:szCs w:val="26"/>
        </w:rPr>
        <w:t>Phương pháp phi tham số</w:t>
      </w:r>
    </w:p>
    <w:p w14:paraId="6304013B" w14:textId="77777777" w:rsidR="00454B2A" w:rsidRDefault="00454B2A" w:rsidP="00454B2A">
      <w:pPr>
        <w:jc w:val="both"/>
        <w:rPr>
          <w:rFonts w:ascii="Times New Roman" w:hAnsi="Times New Roman" w:cs="Times New Roman"/>
          <w:noProof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tab/>
        <w:t>(ý tưởng gần với: Manifold learning)</w:t>
      </w:r>
    </w:p>
    <w:p w14:paraId="2BB0299F" w14:textId="77777777" w:rsidR="00454B2A" w:rsidRDefault="00454B2A" w:rsidP="00454B2A">
      <w:pPr>
        <w:jc w:val="both"/>
        <w:rPr>
          <w:rFonts w:ascii="Times New Roman" w:hAnsi="Times New Roman" w:cs="Times New Roman"/>
          <w:noProof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t>2 Hai thành phần quan trọng</w:t>
      </w:r>
    </w:p>
    <w:p w14:paraId="00E52166" w14:textId="713EE8E5" w:rsidR="00F02537" w:rsidRDefault="00F02537" w:rsidP="00405EFB">
      <w:pPr>
        <w:rPr>
          <w:rFonts w:ascii="Times New Roman" w:hAnsi="Times New Roman" w:cs="Times New Roman"/>
          <w:noProof/>
          <w:sz w:val="26"/>
          <w:szCs w:val="26"/>
        </w:rPr>
      </w:pPr>
    </w:p>
    <w:p w14:paraId="157984CB" w14:textId="339A5D06" w:rsidR="00F02537" w:rsidRDefault="00F02537" w:rsidP="00405EFB">
      <w:pPr>
        <w:rPr>
          <w:rFonts w:ascii="Times New Roman" w:hAnsi="Times New Roman" w:cs="Times New Roman"/>
          <w:noProof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t>ID3</w:t>
      </w:r>
      <w:r w:rsidR="00AA5EB9">
        <w:rPr>
          <w:rFonts w:ascii="Times New Roman" w:hAnsi="Times New Roman" w:cs="Times New Roman"/>
          <w:noProof/>
          <w:sz w:val="26"/>
          <w:szCs w:val="26"/>
        </w:rPr>
        <w:t xml:space="preserve"> (Iterative Dichotomiser 3)</w:t>
      </w:r>
      <w:r>
        <w:rPr>
          <w:rFonts w:ascii="Times New Roman" w:hAnsi="Times New Roman" w:cs="Times New Roman"/>
          <w:noProof/>
          <w:sz w:val="26"/>
          <w:szCs w:val="26"/>
        </w:rPr>
        <w:t>:</w:t>
      </w:r>
    </w:p>
    <w:p w14:paraId="0F9400AA" w14:textId="0A07474A" w:rsidR="00F02537" w:rsidRDefault="00F02537" w:rsidP="00405EFB">
      <w:pPr>
        <w:rPr>
          <w:rFonts w:ascii="Times New Roman" w:hAnsi="Times New Roman" w:cs="Times New Roman"/>
          <w:noProof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tab/>
        <w:t>Cần cắt tỉa để tránh over fitting</w:t>
      </w:r>
    </w:p>
    <w:p w14:paraId="5446997B" w14:textId="49D1C810" w:rsidR="00F02537" w:rsidRDefault="00F02537" w:rsidP="00405EFB">
      <w:pPr>
        <w:rPr>
          <w:rFonts w:ascii="Times New Roman" w:hAnsi="Times New Roman" w:cs="Times New Roman"/>
          <w:noProof/>
          <w:sz w:val="26"/>
          <w:szCs w:val="26"/>
        </w:rPr>
      </w:pPr>
    </w:p>
    <w:p w14:paraId="374E6071" w14:textId="38096685" w:rsidR="00AF686F" w:rsidRDefault="00AF686F" w:rsidP="00405EFB">
      <w:pPr>
        <w:rPr>
          <w:rFonts w:ascii="Times New Roman" w:hAnsi="Times New Roman" w:cs="Times New Roman"/>
          <w:noProof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t>Random forests</w:t>
      </w:r>
    </w:p>
    <w:p w14:paraId="41250FB9" w14:textId="6D05E3E6" w:rsidR="00B765F5" w:rsidRDefault="00B765F5" w:rsidP="00405EFB">
      <w:pPr>
        <w:rPr>
          <w:rFonts w:ascii="Times New Roman" w:hAnsi="Times New Roman" w:cs="Times New Roman"/>
          <w:noProof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tab/>
      </w:r>
      <w:r w:rsidR="003D6A5E">
        <w:rPr>
          <w:rFonts w:ascii="Times New Roman" w:hAnsi="Times New Roman" w:cs="Times New Roman"/>
          <w:noProof/>
          <w:sz w:val="26"/>
          <w:szCs w:val="26"/>
        </w:rPr>
        <w:t xml:space="preserve">Randomization and no pruncing: </w:t>
      </w:r>
      <w:r>
        <w:rPr>
          <w:rFonts w:ascii="Times New Roman" w:hAnsi="Times New Roman" w:cs="Times New Roman"/>
          <w:noProof/>
          <w:sz w:val="26"/>
          <w:szCs w:val="26"/>
        </w:rPr>
        <w:t>Đưa ngẫu nhiên hóa, khôn</w:t>
      </w:r>
      <w:r w:rsidR="003D6A5E">
        <w:rPr>
          <w:rFonts w:ascii="Times New Roman" w:hAnsi="Times New Roman" w:cs="Times New Roman"/>
          <w:noProof/>
          <w:sz w:val="26"/>
          <w:szCs w:val="26"/>
        </w:rPr>
        <w:t>g</w:t>
      </w:r>
      <w:r>
        <w:rPr>
          <w:rFonts w:ascii="Times New Roman" w:hAnsi="Times New Roman" w:cs="Times New Roman"/>
          <w:noProof/>
          <w:sz w:val="26"/>
          <w:szCs w:val="26"/>
        </w:rPr>
        <w:t xml:space="preserve"> dùng cắt tỉa</w:t>
      </w:r>
    </w:p>
    <w:p w14:paraId="11974604" w14:textId="74864A8B" w:rsidR="003D6A5E" w:rsidRDefault="003D6A5E" w:rsidP="00405EFB">
      <w:pPr>
        <w:rPr>
          <w:rFonts w:ascii="Times New Roman" w:hAnsi="Times New Roman" w:cs="Times New Roman"/>
          <w:noProof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tab/>
        <w:t xml:space="preserve">Combination: </w:t>
      </w:r>
      <w:r w:rsidR="00E154AE">
        <w:rPr>
          <w:rFonts w:ascii="Times New Roman" w:hAnsi="Times New Roman" w:cs="Times New Roman"/>
          <w:noProof/>
          <w:sz w:val="26"/>
          <w:szCs w:val="26"/>
        </w:rPr>
        <w:t>dữ đoán sau được lấy bởi trung bình những dự đoán trước</w:t>
      </w:r>
    </w:p>
    <w:p w14:paraId="67B09F03" w14:textId="0FF5589B" w:rsidR="00B765F5" w:rsidRDefault="00B765F5" w:rsidP="00405EFB">
      <w:pPr>
        <w:rPr>
          <w:rFonts w:ascii="Times New Roman" w:hAnsi="Times New Roman" w:cs="Times New Roman"/>
          <w:noProof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tab/>
      </w:r>
      <w:r w:rsidR="003D6A5E">
        <w:rPr>
          <w:rFonts w:ascii="Times New Roman" w:hAnsi="Times New Roman" w:cs="Times New Roman"/>
          <w:noProof/>
          <w:sz w:val="26"/>
          <w:szCs w:val="26"/>
        </w:rPr>
        <w:t>Bagging: tập dữ liệu huấn luyện được sinh ra bởi lấy mẫu từ tập dữ liệu gốc</w:t>
      </w:r>
    </w:p>
    <w:p w14:paraId="5254DBE5" w14:textId="1C84B2C4" w:rsidR="0025118D" w:rsidRDefault="0025118D" w:rsidP="00405EFB">
      <w:pPr>
        <w:rPr>
          <w:rFonts w:ascii="Times New Roman" w:hAnsi="Times New Roman" w:cs="Times New Roman"/>
          <w:noProof/>
          <w:sz w:val="26"/>
          <w:szCs w:val="26"/>
        </w:rPr>
      </w:pPr>
    </w:p>
    <w:p w14:paraId="29CAC320" w14:textId="7B921052" w:rsidR="0025118D" w:rsidRDefault="0025118D" w:rsidP="00405EFB">
      <w:pPr>
        <w:rPr>
          <w:rFonts w:ascii="Times New Roman" w:hAnsi="Times New Roman" w:cs="Times New Roman"/>
          <w:noProof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tab/>
        <w:t>Huấn luyện K cây độc lập với nhau: Phán đoán dựa vào trung bình kết quả của các cây</w:t>
      </w:r>
    </w:p>
    <w:p w14:paraId="2D890683" w14:textId="7CCB98A4" w:rsidR="00D949B9" w:rsidRDefault="00D949B9" w:rsidP="00405EFB">
      <w:pPr>
        <w:rPr>
          <w:rFonts w:ascii="Times New Roman" w:hAnsi="Times New Roman" w:cs="Times New Roman"/>
          <w:noProof/>
          <w:sz w:val="26"/>
          <w:szCs w:val="26"/>
        </w:rPr>
      </w:pPr>
    </w:p>
    <w:p w14:paraId="3F4822E2" w14:textId="2F4C9181" w:rsidR="00D949B9" w:rsidRPr="00D949B9" w:rsidRDefault="00D949B9" w:rsidP="00D949B9">
      <w:pPr>
        <w:jc w:val="both"/>
        <w:rPr>
          <w:rFonts w:ascii="Arial" w:hAnsi="Arial" w:cs="Arial"/>
          <w:b/>
          <w:bCs/>
          <w:noProof/>
          <w:sz w:val="26"/>
          <w:szCs w:val="26"/>
        </w:rPr>
      </w:pPr>
      <w:r w:rsidRPr="00D832C6">
        <w:rPr>
          <w:rFonts w:ascii="Arial" w:hAnsi="Arial" w:cs="Arial"/>
          <w:b/>
          <w:bCs/>
          <w:noProof/>
          <w:sz w:val="26"/>
          <w:szCs w:val="26"/>
          <w:lang w:val="vi-VN"/>
        </w:rPr>
        <w:t>Lec</w:t>
      </w:r>
      <w:r w:rsidR="00F96A3B">
        <w:rPr>
          <w:rFonts w:ascii="Arial" w:hAnsi="Arial" w:cs="Arial"/>
          <w:b/>
          <w:bCs/>
          <w:noProof/>
          <w:sz w:val="26"/>
          <w:szCs w:val="26"/>
        </w:rPr>
        <w:t>8</w:t>
      </w:r>
      <w:r w:rsidRPr="00D832C6">
        <w:rPr>
          <w:rFonts w:ascii="Arial" w:hAnsi="Arial" w:cs="Arial"/>
          <w:b/>
          <w:bCs/>
          <w:noProof/>
          <w:sz w:val="26"/>
          <w:szCs w:val="26"/>
          <w:lang w:val="vi-VN"/>
        </w:rPr>
        <w:t>:</w:t>
      </w:r>
      <w:r>
        <w:rPr>
          <w:rFonts w:ascii="Arial" w:hAnsi="Arial" w:cs="Arial"/>
          <w:b/>
          <w:bCs/>
          <w:noProof/>
          <w:sz w:val="26"/>
          <w:szCs w:val="26"/>
        </w:rPr>
        <w:t xml:space="preserve"> Support Vector Machines</w:t>
      </w:r>
      <w:r w:rsidR="00F96A3B">
        <w:rPr>
          <w:rFonts w:ascii="Arial" w:hAnsi="Arial" w:cs="Arial"/>
          <w:b/>
          <w:bCs/>
          <w:noProof/>
          <w:sz w:val="26"/>
          <w:szCs w:val="26"/>
        </w:rPr>
        <w:t xml:space="preserve"> (Máy vector hỗ trợ)</w:t>
      </w:r>
    </w:p>
    <w:p w14:paraId="3A36AD34" w14:textId="1350E829" w:rsidR="00D949B9" w:rsidRPr="001E67ED" w:rsidRDefault="00D949B9" w:rsidP="00F96A3B">
      <w:pPr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1. </w:t>
      </w:r>
      <w:r w:rsidR="001E67ED">
        <w:rPr>
          <w:rFonts w:ascii="Times New Roman" w:hAnsi="Times New Roman" w:cs="Times New Roman"/>
          <w:noProof/>
          <w:sz w:val="26"/>
          <w:szCs w:val="26"/>
        </w:rPr>
        <w:t xml:space="preserve">Siêu phẳng </w:t>
      </w:r>
      <w:r w:rsidR="001E67ED" w:rsidRPr="00FE521A">
        <w:rPr>
          <w:position w:val="-14"/>
        </w:rPr>
        <w:object w:dxaOrig="1600" w:dyaOrig="420" w14:anchorId="32F245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9pt;height:21pt" o:ole="">
            <v:imagedata r:id="rId18" o:title=""/>
          </v:shape>
          <o:OLEObject Type="Embed" ProgID="Equation.DSMT4" ShapeID="_x0000_i1025" DrawAspect="Content" ObjectID="_1700455764" r:id="rId19"/>
        </w:object>
      </w:r>
    </w:p>
    <w:p w14:paraId="29ABCF9A" w14:textId="6A041182" w:rsidR="00D949B9" w:rsidRDefault="001E67ED" w:rsidP="00405EFB">
      <w:pPr>
        <w:rPr>
          <w:rFonts w:ascii="Times New Roman" w:hAnsi="Times New Roman" w:cs="Times New Roman"/>
          <w:noProof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t>Các siêu phẳng tổng quát hóa cao để phân biệt các lớp (các miền, các vùng)</w:t>
      </w:r>
    </w:p>
    <w:p w14:paraId="39209459" w14:textId="145A6047" w:rsidR="005758C6" w:rsidRDefault="005758C6" w:rsidP="00405EFB">
      <w:pPr>
        <w:rPr>
          <w:rFonts w:ascii="Times New Roman" w:hAnsi="Times New Roman" w:cs="Times New Roman"/>
          <w:noProof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lastRenderedPageBreak/>
        <w:t>2. Mức lề (Margin)</w:t>
      </w:r>
    </w:p>
    <w:p w14:paraId="256B7CE2" w14:textId="5A7D5E30" w:rsidR="005758C6" w:rsidRDefault="006B3C42" w:rsidP="00405EFB">
      <w:r>
        <w:rPr>
          <w:rFonts w:ascii="Times New Roman" w:hAnsi="Times New Roman" w:cs="Times New Roman"/>
          <w:noProof/>
          <w:sz w:val="26"/>
          <w:szCs w:val="26"/>
        </w:rPr>
        <w:t xml:space="preserve">Khoảng cách từ x_i đến siêu phẳng </w:t>
      </w:r>
      <w:r w:rsidRPr="00FE521A">
        <w:rPr>
          <w:position w:val="-36"/>
        </w:rPr>
        <w:object w:dxaOrig="4360" w:dyaOrig="880" w14:anchorId="0347156A">
          <v:shape id="_x0000_i1026" type="#_x0000_t75" style="width:217.9pt;height:43.9pt" o:ole="">
            <v:imagedata r:id="rId20" o:title=""/>
          </v:shape>
          <o:OLEObject Type="Embed" ProgID="Equation.DSMT4" ShapeID="_x0000_i1026" DrawAspect="Content" ObjectID="_1700455765" r:id="rId21"/>
        </w:object>
      </w:r>
    </w:p>
    <w:p w14:paraId="16932EBB" w14:textId="232927BE" w:rsidR="006B3C42" w:rsidRDefault="006B3C42" w:rsidP="00112CDC">
      <w:pPr>
        <w:jc w:val="center"/>
        <w:rPr>
          <w:rFonts w:ascii="Times New Roman" w:hAnsi="Times New Roman" w:cs="Times New Roman"/>
          <w:noProof/>
          <w:sz w:val="26"/>
          <w:szCs w:val="26"/>
        </w:rPr>
      </w:pPr>
      <w:r>
        <w:rPr>
          <w:noProof/>
        </w:rPr>
        <w:drawing>
          <wp:inline distT="0" distB="0" distL="0" distR="0" wp14:anchorId="251F13C0" wp14:editId="5E8EB100">
            <wp:extent cx="5040000" cy="3943325"/>
            <wp:effectExtent l="0" t="0" r="8255" b="635"/>
            <wp:docPr id="13" name="Picture 13" descr="Graphical user interface, text, applica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 descr="Graphical user interface, text, application&#10;&#10;Description automatically generated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3943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E65639" w14:textId="674CC272" w:rsidR="00112CDC" w:rsidRDefault="003D467A" w:rsidP="00112CDC">
      <w:pPr>
        <w:rPr>
          <w:rFonts w:ascii="Times New Roman" w:hAnsi="Times New Roman" w:cs="Times New Roman"/>
          <w:noProof/>
          <w:sz w:val="26"/>
          <w:szCs w:val="26"/>
        </w:rPr>
      </w:pPr>
      <w:r>
        <w:rPr>
          <w:noProof/>
        </w:rPr>
        <w:lastRenderedPageBreak/>
        <w:drawing>
          <wp:inline distT="0" distB="0" distL="0" distR="0" wp14:anchorId="44E0E118" wp14:editId="449845E5">
            <wp:extent cx="5579745" cy="4508500"/>
            <wp:effectExtent l="0" t="0" r="1905" b="6350"/>
            <wp:docPr id="14" name="Picture 14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 descr="Text&#10;&#10;Description automatically generated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579745" cy="4508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CC741F" w14:textId="59B0CAD7" w:rsidR="00346B39" w:rsidRDefault="00346B39" w:rsidP="00112CDC">
      <w:pPr>
        <w:rPr>
          <w:rFonts w:ascii="Times New Roman" w:hAnsi="Times New Roman" w:cs="Times New Roman"/>
          <w:noProof/>
          <w:sz w:val="26"/>
          <w:szCs w:val="26"/>
        </w:rPr>
      </w:pPr>
      <w:r>
        <w:rPr>
          <w:noProof/>
        </w:rPr>
        <w:lastRenderedPageBreak/>
        <w:drawing>
          <wp:inline distT="0" distB="0" distL="0" distR="0" wp14:anchorId="6E2FED3B" wp14:editId="24B548A6">
            <wp:extent cx="5579745" cy="4297045"/>
            <wp:effectExtent l="0" t="0" r="1905" b="825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579745" cy="4297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627F55" w14:textId="41EB6A42" w:rsidR="00346B39" w:rsidRDefault="00346B39" w:rsidP="00112CDC">
      <w:pPr>
        <w:rPr>
          <w:rFonts w:ascii="Times New Roman" w:hAnsi="Times New Roman" w:cs="Times New Roman"/>
          <w:noProof/>
          <w:sz w:val="26"/>
          <w:szCs w:val="26"/>
        </w:rPr>
      </w:pPr>
      <w:r>
        <w:rPr>
          <w:noProof/>
        </w:rPr>
        <w:drawing>
          <wp:inline distT="0" distB="0" distL="0" distR="0" wp14:anchorId="202A7EE9" wp14:editId="1F5522C9">
            <wp:extent cx="5579745" cy="3466465"/>
            <wp:effectExtent l="0" t="0" r="1905" b="635"/>
            <wp:docPr id="17" name="Picture 17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 descr="Text, letter&#10;&#10;Description automatically generated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579745" cy="3466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584309" w14:textId="604CA32C" w:rsidR="0083559D" w:rsidRDefault="0083559D" w:rsidP="00112CDC">
      <w:pPr>
        <w:rPr>
          <w:rFonts w:ascii="Times New Roman" w:hAnsi="Times New Roman" w:cs="Times New Roman"/>
          <w:noProof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t>- Điểm yên ngựa: min với biến này nhưng mà max với biến khác</w:t>
      </w:r>
      <w:r w:rsidR="000209D9">
        <w:rPr>
          <w:rFonts w:ascii="Times New Roman" w:hAnsi="Times New Roman" w:cs="Times New Roman"/>
          <w:noProof/>
          <w:sz w:val="26"/>
          <w:szCs w:val="26"/>
        </w:rPr>
        <w:t xml:space="preserve"> </w:t>
      </w:r>
      <w:r w:rsidR="000209D9" w:rsidRPr="000209D9">
        <w:rPr>
          <w:rFonts w:ascii="Times New Roman" w:hAnsi="Times New Roman" w:cs="Times New Roman"/>
          <w:noProof/>
          <w:sz w:val="26"/>
          <w:szCs w:val="26"/>
        </w:rPr>
        <w:t>saddle points</w:t>
      </w:r>
    </w:p>
    <w:p w14:paraId="7EA621EF" w14:textId="771CB9AE" w:rsidR="000209D9" w:rsidRDefault="000209D9" w:rsidP="00112CDC">
      <w:pPr>
        <w:rPr>
          <w:rFonts w:ascii="Times New Roman" w:hAnsi="Times New Roman" w:cs="Times New Roman"/>
          <w:noProof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t xml:space="preserve">- Điểm dừng: </w:t>
      </w:r>
      <w:r w:rsidRPr="000209D9">
        <w:rPr>
          <w:rFonts w:ascii="Times New Roman" w:hAnsi="Times New Roman" w:cs="Times New Roman"/>
          <w:noProof/>
          <w:sz w:val="26"/>
          <w:szCs w:val="26"/>
        </w:rPr>
        <w:t>stationary points</w:t>
      </w:r>
    </w:p>
    <w:p w14:paraId="240C3B3A" w14:textId="3B196F26" w:rsidR="000209D9" w:rsidRDefault="000209D9" w:rsidP="00112CDC">
      <w:pPr>
        <w:rPr>
          <w:rFonts w:ascii="Times New Roman" w:hAnsi="Times New Roman" w:cs="Times New Roman"/>
          <w:noProof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t xml:space="preserve">- Nghiệm </w:t>
      </w:r>
      <w:r w:rsidRPr="000209D9">
        <w:rPr>
          <w:rFonts w:ascii="Times New Roman" w:hAnsi="Times New Roman" w:cs="Times New Roman"/>
          <w:noProof/>
          <w:sz w:val="26"/>
          <w:szCs w:val="26"/>
        </w:rPr>
        <w:t>Nash</w:t>
      </w:r>
    </w:p>
    <w:p w14:paraId="59C9C70A" w14:textId="38ECF0F6" w:rsidR="000B149F" w:rsidRDefault="000B149F" w:rsidP="00112CDC">
      <w:pPr>
        <w:rPr>
          <w:rFonts w:ascii="Times New Roman" w:hAnsi="Times New Roman" w:cs="Times New Roman"/>
          <w:noProof/>
          <w:sz w:val="26"/>
          <w:szCs w:val="26"/>
        </w:rPr>
      </w:pPr>
    </w:p>
    <w:p w14:paraId="29A5F4F6" w14:textId="74E4E781" w:rsidR="00346B39" w:rsidRDefault="00346B39" w:rsidP="00112CDC">
      <w:pPr>
        <w:rPr>
          <w:rFonts w:ascii="Times New Roman" w:hAnsi="Times New Roman" w:cs="Times New Roman"/>
          <w:noProof/>
          <w:sz w:val="26"/>
          <w:szCs w:val="26"/>
        </w:rPr>
      </w:pPr>
      <w:r>
        <w:rPr>
          <w:noProof/>
        </w:rPr>
        <w:drawing>
          <wp:inline distT="0" distB="0" distL="0" distR="0" wp14:anchorId="3F86B23E" wp14:editId="7F97170B">
            <wp:extent cx="5579745" cy="3959860"/>
            <wp:effectExtent l="0" t="0" r="1905" b="2540"/>
            <wp:docPr id="18" name="Picture 18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8" descr="Text&#10;&#10;Description automatically generated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579745" cy="3959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922D69" w14:textId="52585785" w:rsidR="000B149F" w:rsidRDefault="000B149F" w:rsidP="00112CDC">
      <w:pPr>
        <w:rPr>
          <w:rFonts w:ascii="Times New Roman" w:hAnsi="Times New Roman" w:cs="Times New Roman"/>
          <w:noProof/>
          <w:sz w:val="26"/>
          <w:szCs w:val="26"/>
        </w:rPr>
      </w:pPr>
      <w:r>
        <w:rPr>
          <w:noProof/>
        </w:rPr>
        <w:drawing>
          <wp:inline distT="0" distB="0" distL="0" distR="0" wp14:anchorId="72489919" wp14:editId="35EE929A">
            <wp:extent cx="5579745" cy="4078605"/>
            <wp:effectExtent l="0" t="0" r="1905" b="0"/>
            <wp:docPr id="19" name="Picture 19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9" descr="Text&#10;&#10;Description automatically generated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579745" cy="4078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226CE6" w14:textId="4308F82E" w:rsidR="005C57B0" w:rsidRDefault="005C57B0" w:rsidP="00112CDC">
      <w:pPr>
        <w:rPr>
          <w:rFonts w:ascii="Times New Roman" w:hAnsi="Times New Roman" w:cs="Times New Roman"/>
          <w:noProof/>
          <w:sz w:val="26"/>
          <w:szCs w:val="26"/>
        </w:rPr>
      </w:pPr>
      <w:r>
        <w:rPr>
          <w:noProof/>
        </w:rPr>
        <w:lastRenderedPageBreak/>
        <w:drawing>
          <wp:inline distT="0" distB="0" distL="0" distR="0" wp14:anchorId="021E5504" wp14:editId="37C47CAF">
            <wp:extent cx="5579745" cy="3891280"/>
            <wp:effectExtent l="0" t="0" r="1905" b="0"/>
            <wp:docPr id="20" name="Picture 20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20" descr="Text&#10;&#10;Description automatically generated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579745" cy="3891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25D8CC" w14:textId="5935AD32" w:rsidR="008F61B6" w:rsidRDefault="008F61B6" w:rsidP="00112CDC">
      <w:pPr>
        <w:rPr>
          <w:rFonts w:ascii="Times New Roman" w:hAnsi="Times New Roman" w:cs="Times New Roman"/>
          <w:noProof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t>Sau 1 thôi 1 hồi đạo hàm theo w và b ta được</w:t>
      </w:r>
    </w:p>
    <w:p w14:paraId="7B424AC6" w14:textId="65431989" w:rsidR="008F61B6" w:rsidRDefault="008F61B6" w:rsidP="00112CDC">
      <w:pPr>
        <w:rPr>
          <w:rFonts w:ascii="Times New Roman" w:hAnsi="Times New Roman" w:cs="Times New Roman"/>
          <w:noProof/>
          <w:sz w:val="26"/>
          <w:szCs w:val="26"/>
        </w:rPr>
      </w:pPr>
      <w:r>
        <w:rPr>
          <w:noProof/>
        </w:rPr>
        <w:drawing>
          <wp:inline distT="0" distB="0" distL="0" distR="0" wp14:anchorId="6FF0CCE6" wp14:editId="1E6D6186">
            <wp:extent cx="5579745" cy="3312795"/>
            <wp:effectExtent l="0" t="0" r="1905" b="1905"/>
            <wp:docPr id="21" name="Picture 21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1" descr="Text, letter&#10;&#10;Description automatically generated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579745" cy="3312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377E06" w14:textId="324D039C" w:rsidR="008F61B6" w:rsidRDefault="008F61B6" w:rsidP="00112CDC">
      <w:pPr>
        <w:rPr>
          <w:rFonts w:ascii="Times New Roman" w:hAnsi="Times New Roman" w:cs="Times New Roman"/>
          <w:noProof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t>- Bài toán mục tiêu của Đối ngẫu</w:t>
      </w:r>
    </w:p>
    <w:p w14:paraId="4F9037F6" w14:textId="77777777" w:rsidR="00D35B98" w:rsidRDefault="00D35B98" w:rsidP="00112CDC">
      <w:pPr>
        <w:rPr>
          <w:rFonts w:ascii="Times New Roman" w:hAnsi="Times New Roman" w:cs="Times New Roman"/>
          <w:noProof/>
          <w:sz w:val="26"/>
          <w:szCs w:val="26"/>
        </w:rPr>
      </w:pPr>
    </w:p>
    <w:p w14:paraId="669775D0" w14:textId="354766B1" w:rsidR="004E0603" w:rsidRDefault="004E0603" w:rsidP="00112CDC">
      <w:pPr>
        <w:rPr>
          <w:rFonts w:ascii="Times New Roman" w:hAnsi="Times New Roman" w:cs="Times New Roman"/>
          <w:noProof/>
          <w:sz w:val="26"/>
          <w:szCs w:val="26"/>
        </w:rPr>
      </w:pPr>
      <w:r>
        <w:rPr>
          <w:noProof/>
        </w:rPr>
        <w:lastRenderedPageBreak/>
        <w:drawing>
          <wp:inline distT="0" distB="0" distL="0" distR="0" wp14:anchorId="7BAD3008" wp14:editId="6B6FA630">
            <wp:extent cx="5579745" cy="3822065"/>
            <wp:effectExtent l="0" t="0" r="1905" b="6985"/>
            <wp:docPr id="22" name="Picture 22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22" descr="Text&#10;&#10;Description automatically generated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579745" cy="3822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5D0CD5" w14:textId="2D80CD13" w:rsidR="00A43DB2" w:rsidRDefault="004E0603" w:rsidP="00112CDC">
      <w:pPr>
        <w:rPr>
          <w:rFonts w:ascii="Times New Roman" w:hAnsi="Times New Roman" w:cs="Times New Roman"/>
          <w:noProof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t xml:space="preserve">Dạng Parabol úp ngược (hàm lõm - </w:t>
      </w:r>
      <w:r w:rsidRPr="004E0603">
        <w:rPr>
          <w:rFonts w:ascii="Times New Roman" w:hAnsi="Times New Roman" w:cs="Times New Roman"/>
          <w:noProof/>
          <w:sz w:val="26"/>
          <w:szCs w:val="26"/>
        </w:rPr>
        <w:t>concave function</w:t>
      </w:r>
      <w:r>
        <w:rPr>
          <w:rFonts w:ascii="Times New Roman" w:hAnsi="Times New Roman" w:cs="Times New Roman"/>
          <w:noProof/>
          <w:sz w:val="26"/>
          <w:szCs w:val="26"/>
        </w:rPr>
        <w:t xml:space="preserve">) </w:t>
      </w:r>
    </w:p>
    <w:p w14:paraId="1F2EC777" w14:textId="3A75A2B8" w:rsidR="000C73C6" w:rsidRDefault="000C73C6" w:rsidP="00112CDC">
      <w:pPr>
        <w:rPr>
          <w:rFonts w:ascii="Times New Roman" w:hAnsi="Times New Roman" w:cs="Times New Roman"/>
          <w:noProof/>
          <w:sz w:val="26"/>
          <w:szCs w:val="26"/>
        </w:rPr>
      </w:pPr>
      <w:r w:rsidRPr="000C73C6">
        <w:rPr>
          <w:rFonts w:ascii="Times New Roman" w:hAnsi="Times New Roman" w:cs="Times New Roman"/>
          <w:noProof/>
          <w:sz w:val="26"/>
          <w:szCs w:val="26"/>
        </w:rPr>
        <w:t>projected Gradient descent</w:t>
      </w:r>
      <w:r>
        <w:rPr>
          <w:rFonts w:ascii="Times New Roman" w:hAnsi="Times New Roman" w:cs="Times New Roman"/>
          <w:noProof/>
          <w:sz w:val="26"/>
          <w:szCs w:val="26"/>
        </w:rPr>
        <w:t xml:space="preserve"> (giảm đạo hàm)</w:t>
      </w:r>
    </w:p>
    <w:p w14:paraId="57E9901B" w14:textId="70187927" w:rsidR="000C73C6" w:rsidRDefault="000C73C6" w:rsidP="00112CDC">
      <w:pPr>
        <w:rPr>
          <w:rFonts w:ascii="Times New Roman" w:hAnsi="Times New Roman" w:cs="Times New Roman"/>
          <w:noProof/>
          <w:sz w:val="26"/>
          <w:szCs w:val="26"/>
        </w:rPr>
      </w:pPr>
      <w:r w:rsidRPr="000C73C6">
        <w:rPr>
          <w:rFonts w:ascii="Times New Roman" w:hAnsi="Times New Roman" w:cs="Times New Roman"/>
          <w:noProof/>
          <w:sz w:val="26"/>
          <w:szCs w:val="26"/>
        </w:rPr>
        <w:t>proximal Gradient descent</w:t>
      </w:r>
      <w:r>
        <w:rPr>
          <w:rFonts w:ascii="Times New Roman" w:hAnsi="Times New Roman" w:cs="Times New Roman"/>
          <w:noProof/>
          <w:sz w:val="26"/>
          <w:szCs w:val="26"/>
        </w:rPr>
        <w:t xml:space="preserve"> (giảm đạo hàm chiếu)</w:t>
      </w:r>
    </w:p>
    <w:p w14:paraId="75ECCEDE" w14:textId="1D81DA82" w:rsidR="00D853CE" w:rsidRDefault="00D853CE" w:rsidP="00112CDC">
      <w:pPr>
        <w:rPr>
          <w:rFonts w:ascii="Times New Roman" w:hAnsi="Times New Roman" w:cs="Times New Roman"/>
          <w:noProof/>
          <w:sz w:val="26"/>
          <w:szCs w:val="26"/>
        </w:rPr>
      </w:pPr>
      <w:r>
        <w:rPr>
          <w:noProof/>
        </w:rPr>
        <w:lastRenderedPageBreak/>
        <w:drawing>
          <wp:inline distT="0" distB="0" distL="0" distR="0" wp14:anchorId="19A878C2" wp14:editId="04F84BE4">
            <wp:extent cx="5579745" cy="4471670"/>
            <wp:effectExtent l="0" t="0" r="1905" b="5080"/>
            <wp:docPr id="15" name="Picture 15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 descr="Text&#10;&#10;Description automatically generated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579745" cy="4471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443703" w14:textId="44840B19" w:rsidR="00D35B98" w:rsidRDefault="00D35B98" w:rsidP="00112CDC">
      <w:pPr>
        <w:rPr>
          <w:rFonts w:ascii="Times New Roman" w:hAnsi="Times New Roman" w:cs="Times New Roman"/>
          <w:noProof/>
          <w:sz w:val="26"/>
          <w:szCs w:val="26"/>
        </w:rPr>
      </w:pPr>
      <w:r>
        <w:rPr>
          <w:noProof/>
        </w:rPr>
        <w:drawing>
          <wp:inline distT="0" distB="0" distL="0" distR="0" wp14:anchorId="4ACB986A" wp14:editId="53DD1474">
            <wp:extent cx="5579745" cy="3781425"/>
            <wp:effectExtent l="0" t="0" r="1905" b="9525"/>
            <wp:docPr id="23" name="Picture 23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23" descr="Text, letter&#10;&#10;Description automatically generated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579745" cy="3781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AA8A70" w14:textId="618DA1AF" w:rsidR="00D853CE" w:rsidRDefault="00D853CE" w:rsidP="00112CDC">
      <w:pPr>
        <w:rPr>
          <w:rFonts w:ascii="Times New Roman" w:hAnsi="Times New Roman" w:cs="Times New Roman"/>
          <w:noProof/>
          <w:sz w:val="26"/>
          <w:szCs w:val="26"/>
        </w:rPr>
      </w:pPr>
    </w:p>
    <w:p w14:paraId="11809CDB" w14:textId="20474B84" w:rsidR="00D853CE" w:rsidRDefault="00D853CE" w:rsidP="00112CDC">
      <w:pPr>
        <w:rPr>
          <w:rFonts w:ascii="Times New Roman" w:hAnsi="Times New Roman" w:cs="Times New Roman"/>
          <w:noProof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lastRenderedPageBreak/>
        <w:t>2. Soft-margin SVM</w:t>
      </w:r>
    </w:p>
    <w:p w14:paraId="6A28C60A" w14:textId="11ABB7E5" w:rsidR="00D853CE" w:rsidRDefault="00D853CE" w:rsidP="00112CDC">
      <w:pPr>
        <w:rPr>
          <w:rFonts w:ascii="Times New Roman" w:hAnsi="Times New Roman" w:cs="Times New Roman"/>
          <w:noProof/>
          <w:sz w:val="26"/>
          <w:szCs w:val="26"/>
        </w:rPr>
      </w:pPr>
      <w:r>
        <w:rPr>
          <w:noProof/>
        </w:rPr>
        <w:drawing>
          <wp:inline distT="0" distB="0" distL="0" distR="0" wp14:anchorId="1FB50FFC" wp14:editId="0A08E0FB">
            <wp:extent cx="5579745" cy="3955415"/>
            <wp:effectExtent l="0" t="0" r="1905" b="6985"/>
            <wp:docPr id="24" name="Picture 24" descr="Graphical user interface, text, applica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4" descr="Graphical user interface, text, application&#10;&#10;Description automatically generated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579745" cy="3955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BA7897" w14:textId="2C7FA75C" w:rsidR="00D853CE" w:rsidRDefault="00D853CE" w:rsidP="00112CDC">
      <w:pPr>
        <w:rPr>
          <w:rFonts w:ascii="Times New Roman" w:hAnsi="Times New Roman" w:cs="Times New Roman"/>
          <w:noProof/>
          <w:sz w:val="26"/>
          <w:szCs w:val="26"/>
        </w:rPr>
      </w:pPr>
      <w:r>
        <w:rPr>
          <w:noProof/>
        </w:rPr>
        <w:drawing>
          <wp:inline distT="0" distB="0" distL="0" distR="0" wp14:anchorId="34BB2AE5" wp14:editId="74B950F3">
            <wp:extent cx="5579745" cy="3990975"/>
            <wp:effectExtent l="0" t="0" r="1905" b="9525"/>
            <wp:docPr id="25" name="Picture 25" descr="Graphical user interface,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25" descr="Graphical user interface, text&#10;&#10;Description automatically generated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579745" cy="399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443B01" w14:textId="65BA7843" w:rsidR="000C3AEF" w:rsidRDefault="000C3AEF" w:rsidP="00112CDC">
      <w:pPr>
        <w:rPr>
          <w:rFonts w:ascii="Times New Roman" w:hAnsi="Times New Roman" w:cs="Times New Roman"/>
          <w:noProof/>
          <w:sz w:val="26"/>
          <w:szCs w:val="26"/>
        </w:rPr>
      </w:pPr>
      <w:r>
        <w:rPr>
          <w:noProof/>
        </w:rPr>
        <w:lastRenderedPageBreak/>
        <w:drawing>
          <wp:inline distT="0" distB="0" distL="0" distR="0" wp14:anchorId="444162E5" wp14:editId="37DAF374">
            <wp:extent cx="5579745" cy="3656965"/>
            <wp:effectExtent l="0" t="0" r="1905" b="635"/>
            <wp:docPr id="26" name="Picture 26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26" descr="Text, letter&#10;&#10;Description automatically generated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579745" cy="3656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A49B59" w14:textId="0FDE4D2F" w:rsidR="000C3AEF" w:rsidRDefault="000C3AEF" w:rsidP="00112CDC">
      <w:pPr>
        <w:rPr>
          <w:rFonts w:ascii="Times New Roman" w:hAnsi="Times New Roman" w:cs="Times New Roman"/>
          <w:noProof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t xml:space="preserve">3. SVM </w:t>
      </w:r>
      <w:r w:rsidR="00294CBD">
        <w:rPr>
          <w:rFonts w:ascii="Times New Roman" w:hAnsi="Times New Roman" w:cs="Times New Roman"/>
          <w:noProof/>
          <w:sz w:val="26"/>
          <w:szCs w:val="26"/>
        </w:rPr>
        <w:t>phi</w:t>
      </w:r>
      <w:r>
        <w:rPr>
          <w:rFonts w:ascii="Times New Roman" w:hAnsi="Times New Roman" w:cs="Times New Roman"/>
          <w:noProof/>
          <w:sz w:val="26"/>
          <w:szCs w:val="26"/>
        </w:rPr>
        <w:t xml:space="preserve"> t</w:t>
      </w:r>
      <w:r w:rsidR="00C768E0">
        <w:rPr>
          <w:rFonts w:ascii="Times New Roman" w:hAnsi="Times New Roman" w:cs="Times New Roman"/>
          <w:noProof/>
          <w:sz w:val="26"/>
          <w:szCs w:val="26"/>
        </w:rPr>
        <w:t>uyến</w:t>
      </w:r>
    </w:p>
    <w:p w14:paraId="765899A0" w14:textId="5E43B560" w:rsidR="00C768E0" w:rsidRDefault="00C768E0" w:rsidP="00112CDC">
      <w:pPr>
        <w:rPr>
          <w:rFonts w:ascii="Times New Roman" w:hAnsi="Times New Roman" w:cs="Times New Roman"/>
          <w:noProof/>
          <w:sz w:val="26"/>
          <w:szCs w:val="26"/>
        </w:rPr>
      </w:pPr>
      <w:r>
        <w:rPr>
          <w:noProof/>
        </w:rPr>
        <w:drawing>
          <wp:inline distT="0" distB="0" distL="0" distR="0" wp14:anchorId="3DE0FDFA" wp14:editId="1E48DAB5">
            <wp:extent cx="5579745" cy="3959225"/>
            <wp:effectExtent l="0" t="0" r="1905" b="3175"/>
            <wp:docPr id="27" name="Picture 27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Picture 27" descr="Text, letter&#10;&#10;Description automatically generated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579745" cy="395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9211A5" w14:textId="14D97FA5" w:rsidR="00C768E0" w:rsidRDefault="00C768E0" w:rsidP="00112CDC">
      <w:pPr>
        <w:rPr>
          <w:rFonts w:ascii="Times New Roman" w:hAnsi="Times New Roman" w:cs="Times New Roman"/>
          <w:noProof/>
          <w:sz w:val="26"/>
          <w:szCs w:val="26"/>
        </w:rPr>
      </w:pPr>
      <w:r>
        <w:rPr>
          <w:noProof/>
        </w:rPr>
        <w:lastRenderedPageBreak/>
        <w:drawing>
          <wp:inline distT="0" distB="0" distL="0" distR="0" wp14:anchorId="71625BCD" wp14:editId="59D73361">
            <wp:extent cx="5579745" cy="3884295"/>
            <wp:effectExtent l="0" t="0" r="1905" b="1905"/>
            <wp:docPr id="28" name="Picture 28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28" descr="Text, letter&#10;&#10;Description automatically generated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579745" cy="3884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BABDE3" w14:textId="56693A25" w:rsidR="00576C93" w:rsidRPr="00D949B9" w:rsidRDefault="00576C93" w:rsidP="00576C93">
      <w:pPr>
        <w:jc w:val="both"/>
        <w:rPr>
          <w:rFonts w:ascii="Arial" w:hAnsi="Arial" w:cs="Arial"/>
          <w:b/>
          <w:bCs/>
          <w:noProof/>
          <w:sz w:val="26"/>
          <w:szCs w:val="26"/>
        </w:rPr>
      </w:pPr>
      <w:r w:rsidRPr="00D832C6">
        <w:rPr>
          <w:rFonts w:ascii="Arial" w:hAnsi="Arial" w:cs="Arial"/>
          <w:b/>
          <w:bCs/>
          <w:noProof/>
          <w:sz w:val="26"/>
          <w:szCs w:val="26"/>
          <w:lang w:val="vi-VN"/>
        </w:rPr>
        <w:t>Lec</w:t>
      </w:r>
      <w:r>
        <w:rPr>
          <w:rFonts w:ascii="Arial" w:hAnsi="Arial" w:cs="Arial"/>
          <w:b/>
          <w:bCs/>
          <w:noProof/>
          <w:sz w:val="26"/>
          <w:szCs w:val="26"/>
        </w:rPr>
        <w:t>9</w:t>
      </w:r>
      <w:r w:rsidRPr="00D832C6">
        <w:rPr>
          <w:rFonts w:ascii="Arial" w:hAnsi="Arial" w:cs="Arial"/>
          <w:b/>
          <w:bCs/>
          <w:noProof/>
          <w:sz w:val="26"/>
          <w:szCs w:val="26"/>
          <w:lang w:val="vi-VN"/>
        </w:rPr>
        <w:t>:</w:t>
      </w:r>
      <w:r>
        <w:rPr>
          <w:rFonts w:ascii="Arial" w:hAnsi="Arial" w:cs="Arial"/>
          <w:b/>
          <w:bCs/>
          <w:noProof/>
          <w:sz w:val="26"/>
          <w:szCs w:val="26"/>
        </w:rPr>
        <w:t xml:space="preserve"> </w:t>
      </w:r>
      <w:r w:rsidR="00963667">
        <w:rPr>
          <w:rFonts w:ascii="Arial" w:hAnsi="Arial" w:cs="Arial"/>
          <w:b/>
          <w:bCs/>
          <w:noProof/>
          <w:sz w:val="26"/>
          <w:szCs w:val="26"/>
        </w:rPr>
        <w:t>Model assessment</w:t>
      </w:r>
    </w:p>
    <w:p w14:paraId="5909582F" w14:textId="152EE878" w:rsidR="00576C93" w:rsidRDefault="00576C93" w:rsidP="00EB729B">
      <w:pPr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D832C6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1. </w:t>
      </w:r>
      <w:r w:rsidR="00B1268C">
        <w:rPr>
          <w:noProof/>
        </w:rPr>
        <w:drawing>
          <wp:inline distT="0" distB="0" distL="0" distR="0" wp14:anchorId="43991112" wp14:editId="19B57ADD">
            <wp:extent cx="5579745" cy="3653790"/>
            <wp:effectExtent l="0" t="0" r="1905" b="3810"/>
            <wp:docPr id="29" name="Picture 29" descr="Graphical user interface, applica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icture 29" descr="Graphical user interface, application&#10;&#10;Description automatically generated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579745" cy="3653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2B1DD3" w14:textId="3B1DED40" w:rsidR="001B5989" w:rsidRPr="00D949B9" w:rsidRDefault="001B5989" w:rsidP="001B5989">
      <w:pPr>
        <w:jc w:val="both"/>
        <w:rPr>
          <w:rFonts w:ascii="Arial" w:hAnsi="Arial" w:cs="Arial"/>
          <w:b/>
          <w:bCs/>
          <w:noProof/>
          <w:sz w:val="26"/>
          <w:szCs w:val="26"/>
        </w:rPr>
      </w:pPr>
      <w:r w:rsidRPr="00D832C6">
        <w:rPr>
          <w:rFonts w:ascii="Arial" w:hAnsi="Arial" w:cs="Arial"/>
          <w:b/>
          <w:bCs/>
          <w:noProof/>
          <w:sz w:val="26"/>
          <w:szCs w:val="26"/>
          <w:lang w:val="vi-VN"/>
        </w:rPr>
        <w:t>Lec</w:t>
      </w:r>
      <w:r>
        <w:rPr>
          <w:rFonts w:ascii="Arial" w:hAnsi="Arial" w:cs="Arial"/>
          <w:b/>
          <w:bCs/>
          <w:noProof/>
          <w:sz w:val="26"/>
          <w:szCs w:val="26"/>
        </w:rPr>
        <w:t>10</w:t>
      </w:r>
      <w:r w:rsidRPr="00D832C6">
        <w:rPr>
          <w:rFonts w:ascii="Arial" w:hAnsi="Arial" w:cs="Arial"/>
          <w:b/>
          <w:bCs/>
          <w:noProof/>
          <w:sz w:val="26"/>
          <w:szCs w:val="26"/>
          <w:lang w:val="vi-VN"/>
        </w:rPr>
        <w:t>:</w:t>
      </w:r>
      <w:r>
        <w:rPr>
          <w:rFonts w:ascii="Arial" w:hAnsi="Arial" w:cs="Arial"/>
          <w:b/>
          <w:bCs/>
          <w:noProof/>
          <w:sz w:val="26"/>
          <w:szCs w:val="26"/>
        </w:rPr>
        <w:t xml:space="preserve"> ANN (Artificial Neural Network)</w:t>
      </w:r>
    </w:p>
    <w:p w14:paraId="77029B6E" w14:textId="7C86557D" w:rsidR="00576C93" w:rsidRDefault="00576C93" w:rsidP="00112CDC">
      <w:pPr>
        <w:rPr>
          <w:rFonts w:ascii="Times New Roman" w:hAnsi="Times New Roman" w:cs="Times New Roman"/>
          <w:noProof/>
          <w:sz w:val="26"/>
          <w:szCs w:val="26"/>
        </w:rPr>
      </w:pPr>
    </w:p>
    <w:p w14:paraId="488A8BD4" w14:textId="219DCAB8" w:rsidR="001B5989" w:rsidRDefault="001B5989" w:rsidP="00112CDC">
      <w:pPr>
        <w:rPr>
          <w:rFonts w:ascii="Times New Roman" w:hAnsi="Times New Roman" w:cs="Times New Roman"/>
          <w:noProof/>
          <w:sz w:val="26"/>
          <w:szCs w:val="26"/>
        </w:rPr>
      </w:pPr>
      <w:r>
        <w:rPr>
          <w:noProof/>
        </w:rPr>
        <w:lastRenderedPageBreak/>
        <w:drawing>
          <wp:inline distT="0" distB="0" distL="0" distR="0" wp14:anchorId="47A51096" wp14:editId="52B08982">
            <wp:extent cx="5579745" cy="3969385"/>
            <wp:effectExtent l="0" t="0" r="1905" b="0"/>
            <wp:docPr id="30" name="Picture 30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icture 30" descr="Diagram&#10;&#10;Description automatically generated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579745" cy="3969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E3020D" w14:textId="5ED2983E" w:rsidR="00401BAD" w:rsidRPr="00B110A8" w:rsidRDefault="00B110A8" w:rsidP="00B110A8">
      <w:pPr>
        <w:jc w:val="both"/>
        <w:rPr>
          <w:rFonts w:ascii="Arial" w:hAnsi="Arial" w:cs="Arial"/>
          <w:b/>
          <w:bCs/>
          <w:noProof/>
          <w:sz w:val="26"/>
          <w:szCs w:val="26"/>
        </w:rPr>
      </w:pPr>
      <w:r w:rsidRPr="00D832C6">
        <w:rPr>
          <w:rFonts w:ascii="Arial" w:hAnsi="Arial" w:cs="Arial"/>
          <w:b/>
          <w:bCs/>
          <w:noProof/>
          <w:sz w:val="26"/>
          <w:szCs w:val="26"/>
          <w:lang w:val="vi-VN"/>
        </w:rPr>
        <w:t>Lec</w:t>
      </w:r>
      <w:r>
        <w:rPr>
          <w:rFonts w:ascii="Arial" w:hAnsi="Arial" w:cs="Arial"/>
          <w:b/>
          <w:bCs/>
          <w:noProof/>
          <w:sz w:val="26"/>
          <w:szCs w:val="26"/>
        </w:rPr>
        <w:t>10</w:t>
      </w:r>
      <w:r w:rsidRPr="00D832C6">
        <w:rPr>
          <w:rFonts w:ascii="Arial" w:hAnsi="Arial" w:cs="Arial"/>
          <w:b/>
          <w:bCs/>
          <w:noProof/>
          <w:sz w:val="26"/>
          <w:szCs w:val="26"/>
          <w:lang w:val="vi-VN"/>
        </w:rPr>
        <w:t>:</w:t>
      </w:r>
      <w:r>
        <w:rPr>
          <w:rFonts w:ascii="Arial" w:hAnsi="Arial" w:cs="Arial"/>
          <w:b/>
          <w:bCs/>
          <w:noProof/>
          <w:sz w:val="26"/>
          <w:szCs w:val="26"/>
        </w:rPr>
        <w:t xml:space="preserve"> Prob Models</w:t>
      </w:r>
      <w:r w:rsidR="00401BAD">
        <w:rPr>
          <w:rFonts w:ascii="Arial" w:hAnsi="Arial" w:cs="Arial"/>
          <w:b/>
          <w:bCs/>
          <w:noProof/>
          <w:sz w:val="26"/>
          <w:szCs w:val="26"/>
        </w:rPr>
        <w:t xml:space="preserve"> (Probabillistic Modeling)</w:t>
      </w:r>
    </w:p>
    <w:p w14:paraId="3D76BF3F" w14:textId="265ACE21" w:rsidR="00B110A8" w:rsidRDefault="00B110A8" w:rsidP="00112CDC">
      <w:pPr>
        <w:rPr>
          <w:rFonts w:ascii="Times New Roman" w:hAnsi="Times New Roman" w:cs="Times New Roman"/>
          <w:noProof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t>-</w:t>
      </w:r>
      <w:r w:rsidR="00401BAD">
        <w:rPr>
          <w:rFonts w:ascii="Times New Roman" w:hAnsi="Times New Roman" w:cs="Times New Roman"/>
          <w:noProof/>
          <w:sz w:val="26"/>
          <w:szCs w:val="26"/>
        </w:rPr>
        <w:t xml:space="preserve"> </w:t>
      </w:r>
      <w:r w:rsidR="00E07A54">
        <w:rPr>
          <w:rFonts w:ascii="Times New Roman" w:hAnsi="Times New Roman" w:cs="Times New Roman"/>
          <w:noProof/>
          <w:sz w:val="26"/>
          <w:szCs w:val="26"/>
        </w:rPr>
        <w:t>Mô hình xác suất để thích ứng với môi trường không ngừng biến đổi trong thực tế.</w:t>
      </w:r>
    </w:p>
    <w:p w14:paraId="04A28EA6" w14:textId="135704F0" w:rsidR="00E07A54" w:rsidRDefault="00E07A54" w:rsidP="00112CDC">
      <w:pPr>
        <w:rPr>
          <w:rFonts w:ascii="Times New Roman" w:hAnsi="Times New Roman" w:cs="Times New Roman"/>
          <w:noProof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t xml:space="preserve">- </w:t>
      </w:r>
      <w:r w:rsidR="00DA11FD">
        <w:rPr>
          <w:noProof/>
        </w:rPr>
        <w:drawing>
          <wp:inline distT="0" distB="0" distL="0" distR="0" wp14:anchorId="11668FBD" wp14:editId="5040BA1F">
            <wp:extent cx="5579745" cy="1031240"/>
            <wp:effectExtent l="0" t="0" r="1905" b="0"/>
            <wp:docPr id="31" name="Picture 31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Picture 31" descr="Text, letter&#10;&#10;Description automatically generated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579745" cy="1031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6535BF" w14:textId="2EFC77E6" w:rsidR="0087726D" w:rsidRDefault="0087726D" w:rsidP="00112CDC">
      <w:pPr>
        <w:rPr>
          <w:rFonts w:ascii="Times New Roman" w:hAnsi="Times New Roman" w:cs="Times New Roman"/>
          <w:noProof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t xml:space="preserve">- Một khu vực sai số (không chắc chắn) cho một phán đoán. </w:t>
      </w:r>
    </w:p>
    <w:p w14:paraId="26908401" w14:textId="6D5E1B9A" w:rsidR="00DC4E75" w:rsidRDefault="00DC4E75" w:rsidP="00112CDC">
      <w:pPr>
        <w:rPr>
          <w:rFonts w:ascii="Times New Roman" w:hAnsi="Times New Roman" w:cs="Times New Roman"/>
          <w:noProof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t xml:space="preserve">- </w:t>
      </w:r>
      <w:r w:rsidR="00EC1709">
        <w:rPr>
          <w:rFonts w:ascii="Times New Roman" w:hAnsi="Times New Roman" w:cs="Times New Roman"/>
          <w:noProof/>
          <w:sz w:val="26"/>
          <w:szCs w:val="26"/>
        </w:rPr>
        <w:t>Cơ bản về Lý thuyết xác suất</w:t>
      </w:r>
    </w:p>
    <w:p w14:paraId="4E55C94C" w14:textId="6DB8B0BC" w:rsidR="00EC1709" w:rsidRDefault="00EC1709" w:rsidP="00112CDC">
      <w:pPr>
        <w:rPr>
          <w:rFonts w:ascii="Times New Roman" w:hAnsi="Times New Roman" w:cs="Times New Roman"/>
          <w:noProof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tab/>
        <w:t>Biến ngẫu nhiên</w:t>
      </w:r>
    </w:p>
    <w:p w14:paraId="6160FC81" w14:textId="42D3BC70" w:rsidR="00903B05" w:rsidRDefault="00903B05" w:rsidP="00112CDC">
      <w:pPr>
        <w:rPr>
          <w:rFonts w:ascii="Times New Roman" w:hAnsi="Times New Roman" w:cs="Times New Roman"/>
          <w:noProof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tab/>
        <w:t>Xác suất kết hợp</w:t>
      </w:r>
    </w:p>
    <w:p w14:paraId="4FF0DB7E" w14:textId="75E31D0E" w:rsidR="00961BAC" w:rsidRDefault="00961BAC" w:rsidP="00112CDC">
      <w:pPr>
        <w:rPr>
          <w:rFonts w:ascii="Times New Roman" w:hAnsi="Times New Roman" w:cs="Times New Roman"/>
          <w:noProof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tab/>
        <w:t>Xác suất có điều kiện</w:t>
      </w:r>
    </w:p>
    <w:p w14:paraId="24DE9ED8" w14:textId="2C5B9856" w:rsidR="00961BAC" w:rsidRDefault="001955F9" w:rsidP="00112CDC">
      <w:pPr>
        <w:rPr>
          <w:rFonts w:ascii="Times New Roman" w:hAnsi="Times New Roman" w:cs="Times New Roman"/>
          <w:noProof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tab/>
        <w:t>Độc lập xác suất</w:t>
      </w:r>
    </w:p>
    <w:p w14:paraId="50EFF18F" w14:textId="289A6AC1" w:rsidR="00362996" w:rsidRDefault="00362996" w:rsidP="00112CDC">
      <w:pPr>
        <w:rPr>
          <w:rFonts w:ascii="Times New Roman" w:hAnsi="Times New Roman" w:cs="Times New Roman"/>
          <w:noProof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tab/>
        <w:t>Luật Bayes</w:t>
      </w:r>
    </w:p>
    <w:p w14:paraId="46FE47E1" w14:textId="394238A0" w:rsidR="00CE3FF0" w:rsidRDefault="00CE3FF0" w:rsidP="00112CDC">
      <w:pPr>
        <w:rPr>
          <w:rFonts w:ascii="Times New Roman" w:hAnsi="Times New Roman" w:cs="Times New Roman"/>
          <w:noProof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tab/>
        <w:t>Mô hình đồ thị xác suất</w:t>
      </w:r>
    </w:p>
    <w:p w14:paraId="3C8330C3" w14:textId="058221B3" w:rsidR="00D438E7" w:rsidRDefault="00D438E7" w:rsidP="00112CDC">
      <w:pPr>
        <w:rPr>
          <w:rFonts w:ascii="Times New Roman" w:hAnsi="Times New Roman" w:cs="Times New Roman"/>
          <w:noProof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tab/>
        <w:t>Mô hình Gauss</w:t>
      </w:r>
    </w:p>
    <w:p w14:paraId="6C5388AC" w14:textId="0C0AB4D2" w:rsidR="00D438E7" w:rsidRDefault="00D438E7" w:rsidP="00112CDC">
      <w:pPr>
        <w:rPr>
          <w:rFonts w:ascii="Times New Roman" w:hAnsi="Times New Roman" w:cs="Times New Roman"/>
          <w:noProof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lastRenderedPageBreak/>
        <w:tab/>
        <w:t>Mô hình hỗ</w:t>
      </w:r>
      <w:r w:rsidR="008643D5">
        <w:rPr>
          <w:rFonts w:ascii="Times New Roman" w:hAnsi="Times New Roman" w:cs="Times New Roman"/>
          <w:noProof/>
          <w:sz w:val="26"/>
          <w:szCs w:val="26"/>
        </w:rPr>
        <w:t>n</w:t>
      </w:r>
      <w:r>
        <w:rPr>
          <w:rFonts w:ascii="Times New Roman" w:hAnsi="Times New Roman" w:cs="Times New Roman"/>
          <w:noProof/>
          <w:sz w:val="26"/>
          <w:szCs w:val="26"/>
        </w:rPr>
        <w:t xml:space="preserve"> hợp</w:t>
      </w:r>
      <w:r w:rsidR="00997EFA">
        <w:rPr>
          <w:rFonts w:ascii="Times New Roman" w:hAnsi="Times New Roman" w:cs="Times New Roman"/>
          <w:noProof/>
          <w:sz w:val="26"/>
          <w:szCs w:val="26"/>
        </w:rPr>
        <w:t xml:space="preserve"> (đánh trọng số cho từng cụm Phân bố Gauss)</w:t>
      </w:r>
    </w:p>
    <w:p w14:paraId="4C58111F" w14:textId="7C7FB07A" w:rsidR="008643D5" w:rsidRPr="004D4AF6" w:rsidRDefault="004D4AF6" w:rsidP="00112CDC">
      <w:pPr>
        <w:rPr>
          <w:rFonts w:ascii="Times New Roman" w:hAnsi="Times New Roman" w:cs="Times New Roman"/>
          <w:noProof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t xml:space="preserve">- </w:t>
      </w:r>
      <w:r w:rsidR="001121A7" w:rsidRPr="004D4AF6">
        <w:rPr>
          <w:rFonts w:ascii="Times New Roman" w:hAnsi="Times New Roman" w:cs="Times New Roman"/>
          <w:noProof/>
          <w:sz w:val="26"/>
          <w:szCs w:val="26"/>
        </w:rPr>
        <w:t>Hướng tiếp cận suy diễn</w:t>
      </w:r>
    </w:p>
    <w:p w14:paraId="3719F9D0" w14:textId="7612DE56" w:rsidR="001121A7" w:rsidRPr="004D4AF6" w:rsidRDefault="001121A7" w:rsidP="004D4AF6">
      <w:pPr>
        <w:ind w:left="720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4D4AF6">
        <w:rPr>
          <w:rFonts w:ascii="Times New Roman" w:hAnsi="Times New Roman" w:cs="Times New Roman"/>
          <w:noProof/>
          <w:sz w:val="26"/>
          <w:szCs w:val="26"/>
          <w:lang w:val="vi-VN"/>
        </w:rPr>
        <w:t>Maximum Likelihood Estimation (MLE, cực đại hoá khả năng)</w:t>
      </w:r>
    </w:p>
    <w:p w14:paraId="4CE89090" w14:textId="76A81F15" w:rsidR="001121A7" w:rsidRPr="004D4AF6" w:rsidRDefault="001121A7" w:rsidP="004D4AF6">
      <w:pPr>
        <w:ind w:left="720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4D4AF6">
        <w:rPr>
          <w:rFonts w:ascii="Times New Roman" w:hAnsi="Times New Roman" w:cs="Times New Roman"/>
          <w:noProof/>
          <w:sz w:val="26"/>
          <w:szCs w:val="26"/>
          <w:lang w:val="vi-VN"/>
        </w:rPr>
        <w:t>Maximum a Posterior Estimation (MAP, cực đại hoá hậu nghiệm)</w:t>
      </w:r>
      <w:r w:rsidR="004D4AF6" w:rsidRPr="004D4AF6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: </w:t>
      </w:r>
      <w:r w:rsidR="00E63995" w:rsidRPr="004D4AF6">
        <w:rPr>
          <w:rFonts w:ascii="Times New Roman" w:hAnsi="Times New Roman" w:cs="Times New Roman"/>
          <w:noProof/>
          <w:sz w:val="26"/>
          <w:szCs w:val="26"/>
          <w:lang w:val="vi-VN"/>
        </w:rPr>
        <w:t>tìm cực đại tại điểm h*</w:t>
      </w:r>
    </w:p>
    <w:p w14:paraId="5562E518" w14:textId="5445039A" w:rsidR="00E63995" w:rsidRPr="004D4AF6" w:rsidRDefault="004D4AF6" w:rsidP="00E63995">
      <w:pPr>
        <w:ind w:left="720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4D4AF6">
        <w:rPr>
          <w:rFonts w:ascii="Times New Roman" w:hAnsi="Times New Roman" w:cs="Times New Roman"/>
          <w:noProof/>
          <w:sz w:val="26"/>
          <w:szCs w:val="26"/>
          <w:lang w:val="vi-VN"/>
        </w:rPr>
        <w:t>Full Bayesian inference (Gaussian Naïve Bayes):</w:t>
      </w:r>
      <w:r w:rsidR="00E63995" w:rsidRPr="00E63995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 </w:t>
      </w:r>
      <w:r w:rsidR="00E63995" w:rsidRPr="004D4AF6">
        <w:rPr>
          <w:rFonts w:ascii="Times New Roman" w:hAnsi="Times New Roman" w:cs="Times New Roman"/>
          <w:noProof/>
          <w:sz w:val="26"/>
          <w:szCs w:val="26"/>
          <w:lang w:val="vi-VN"/>
        </w:rPr>
        <w:t>tìm cực đại của cả hàm</w:t>
      </w:r>
    </w:p>
    <w:p w14:paraId="1896A5FC" w14:textId="4DFBB9D0" w:rsidR="001121A7" w:rsidRPr="004D4AF6" w:rsidRDefault="001121A7" w:rsidP="004D4AF6">
      <w:pPr>
        <w:ind w:left="720"/>
        <w:rPr>
          <w:rFonts w:ascii="Times New Roman" w:hAnsi="Times New Roman" w:cs="Times New Roman"/>
          <w:noProof/>
          <w:sz w:val="26"/>
          <w:szCs w:val="26"/>
          <w:lang w:val="vi-VN"/>
        </w:rPr>
      </w:pPr>
    </w:p>
    <w:p w14:paraId="11964DC7" w14:textId="2C52B3B7" w:rsidR="004D4AF6" w:rsidRDefault="00ED58E6" w:rsidP="004D4AF6">
      <w:pPr>
        <w:rPr>
          <w:rFonts w:ascii="Times New Roman" w:hAnsi="Times New Roman" w:cs="Times New Roman"/>
          <w:noProof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t>*) Expectatioon Maximization</w:t>
      </w:r>
    </w:p>
    <w:p w14:paraId="7BC5315E" w14:textId="63C671A2" w:rsidR="00ED58E6" w:rsidRDefault="00ED58E6" w:rsidP="004D4AF6">
      <w:pPr>
        <w:rPr>
          <w:rFonts w:ascii="Times New Roman" w:hAnsi="Times New Roman" w:cs="Times New Roman"/>
          <w:noProof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t>GMM revisit</w:t>
      </w:r>
    </w:p>
    <w:p w14:paraId="4F023C00" w14:textId="65DF282E" w:rsidR="00ED58E6" w:rsidRDefault="00ED58E6" w:rsidP="004D4AF6">
      <w:pPr>
        <w:rPr>
          <w:rFonts w:ascii="Times New Roman" w:hAnsi="Times New Roman" w:cs="Times New Roman"/>
          <w:noProof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tab/>
        <w:t>K-means</w:t>
      </w:r>
    </w:p>
    <w:p w14:paraId="3D1562A6" w14:textId="4CF45D5E" w:rsidR="00ED58E6" w:rsidRDefault="00ED58E6" w:rsidP="004D4AF6">
      <w:pPr>
        <w:rPr>
          <w:rFonts w:ascii="Times New Roman" w:hAnsi="Times New Roman" w:cs="Times New Roman"/>
          <w:noProof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tab/>
        <w:t>Lower</w:t>
      </w:r>
      <w:r w:rsidR="005D4DD9">
        <w:rPr>
          <w:rFonts w:ascii="Times New Roman" w:hAnsi="Times New Roman" w:cs="Times New Roman"/>
          <w:noProof/>
          <w:sz w:val="26"/>
          <w:szCs w:val="26"/>
        </w:rPr>
        <w:t xml:space="preserve"> </w:t>
      </w:r>
      <w:r>
        <w:rPr>
          <w:rFonts w:ascii="Times New Roman" w:hAnsi="Times New Roman" w:cs="Times New Roman"/>
          <w:noProof/>
          <w:sz w:val="26"/>
          <w:szCs w:val="26"/>
        </w:rPr>
        <w:t>Bound</w:t>
      </w:r>
    </w:p>
    <w:p w14:paraId="4139DC55" w14:textId="3EDEFD29" w:rsidR="00ED58E6" w:rsidRDefault="00ED58E6" w:rsidP="004D4AF6">
      <w:pPr>
        <w:rPr>
          <w:rFonts w:ascii="Times New Roman" w:hAnsi="Times New Roman" w:cs="Times New Roman"/>
          <w:noProof/>
          <w:sz w:val="26"/>
          <w:szCs w:val="26"/>
        </w:rPr>
      </w:pPr>
    </w:p>
    <w:p w14:paraId="4116F77E" w14:textId="5FF9E185" w:rsidR="003D1D68" w:rsidRPr="00B110A8" w:rsidRDefault="003D1D68" w:rsidP="003D1D68">
      <w:pPr>
        <w:jc w:val="both"/>
        <w:rPr>
          <w:rFonts w:ascii="Arial" w:hAnsi="Arial" w:cs="Arial"/>
          <w:b/>
          <w:bCs/>
          <w:noProof/>
          <w:sz w:val="26"/>
          <w:szCs w:val="26"/>
        </w:rPr>
      </w:pPr>
      <w:r w:rsidRPr="00D832C6">
        <w:rPr>
          <w:rFonts w:ascii="Arial" w:hAnsi="Arial" w:cs="Arial"/>
          <w:b/>
          <w:bCs/>
          <w:noProof/>
          <w:sz w:val="26"/>
          <w:szCs w:val="26"/>
          <w:lang w:val="vi-VN"/>
        </w:rPr>
        <w:t>Lec</w:t>
      </w:r>
      <w:r>
        <w:rPr>
          <w:rFonts w:ascii="Arial" w:hAnsi="Arial" w:cs="Arial"/>
          <w:b/>
          <w:bCs/>
          <w:noProof/>
          <w:sz w:val="26"/>
          <w:szCs w:val="26"/>
        </w:rPr>
        <w:t>10</w:t>
      </w:r>
      <w:r w:rsidRPr="00D832C6">
        <w:rPr>
          <w:rFonts w:ascii="Arial" w:hAnsi="Arial" w:cs="Arial"/>
          <w:b/>
          <w:bCs/>
          <w:noProof/>
          <w:sz w:val="26"/>
          <w:szCs w:val="26"/>
          <w:lang w:val="vi-VN"/>
        </w:rPr>
        <w:t>:</w:t>
      </w:r>
      <w:r>
        <w:rPr>
          <w:rFonts w:ascii="Arial" w:hAnsi="Arial" w:cs="Arial"/>
          <w:b/>
          <w:bCs/>
          <w:noProof/>
          <w:sz w:val="26"/>
          <w:szCs w:val="26"/>
        </w:rPr>
        <w:t xml:space="preserve"> </w:t>
      </w:r>
      <w:r>
        <w:rPr>
          <w:rFonts w:ascii="Arial" w:hAnsi="Arial" w:cs="Arial"/>
          <w:b/>
          <w:bCs/>
          <w:noProof/>
          <w:sz w:val="26"/>
          <w:szCs w:val="26"/>
        </w:rPr>
        <w:t>Regularization</w:t>
      </w:r>
    </w:p>
    <w:p w14:paraId="3B94EE6B" w14:textId="72F2D477" w:rsidR="00721144" w:rsidRDefault="003D1D68" w:rsidP="004D4AF6">
      <w:pPr>
        <w:rPr>
          <w:rFonts w:ascii="Times New Roman" w:hAnsi="Times New Roman" w:cs="Times New Roman"/>
          <w:noProof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t xml:space="preserve">- </w:t>
      </w:r>
      <w:r w:rsidR="00721144">
        <w:rPr>
          <w:rFonts w:ascii="Times New Roman" w:hAnsi="Times New Roman" w:cs="Times New Roman"/>
          <w:noProof/>
          <w:sz w:val="26"/>
          <w:szCs w:val="26"/>
        </w:rPr>
        <w:t>Phương pháp Drop out</w:t>
      </w:r>
    </w:p>
    <w:p w14:paraId="68CDDE4D" w14:textId="11CA931F" w:rsidR="003D1D68" w:rsidRDefault="003D1D68" w:rsidP="004D4AF6">
      <w:pPr>
        <w:rPr>
          <w:rFonts w:ascii="Times New Roman" w:hAnsi="Times New Roman" w:cs="Times New Roman"/>
          <w:noProof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t>- Phương pháp Batch Normalization</w:t>
      </w:r>
    </w:p>
    <w:p w14:paraId="237ABF5D" w14:textId="03A774F3" w:rsidR="00AA11F5" w:rsidRDefault="00AA11F5" w:rsidP="004D4AF6">
      <w:pPr>
        <w:rPr>
          <w:rFonts w:ascii="Times New Roman" w:hAnsi="Times New Roman" w:cs="Times New Roman"/>
          <w:noProof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t>- Data augmentation</w:t>
      </w:r>
    </w:p>
    <w:p w14:paraId="4A3E2F3F" w14:textId="5C7EC570" w:rsidR="00AA11F5" w:rsidRDefault="00AA11F5" w:rsidP="004D4AF6">
      <w:pPr>
        <w:rPr>
          <w:rFonts w:ascii="Times New Roman" w:hAnsi="Times New Roman" w:cs="Times New Roman"/>
          <w:noProof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t>- Earl</w:t>
      </w:r>
      <w:r w:rsidR="00156DFD">
        <w:rPr>
          <w:rFonts w:ascii="Times New Roman" w:hAnsi="Times New Roman" w:cs="Times New Roman"/>
          <w:noProof/>
          <w:sz w:val="26"/>
          <w:szCs w:val="26"/>
        </w:rPr>
        <w:t>y</w:t>
      </w:r>
      <w:r>
        <w:rPr>
          <w:rFonts w:ascii="Times New Roman" w:hAnsi="Times New Roman" w:cs="Times New Roman"/>
          <w:noProof/>
          <w:sz w:val="26"/>
          <w:szCs w:val="26"/>
        </w:rPr>
        <w:t xml:space="preserve"> stopping</w:t>
      </w:r>
      <w:r w:rsidR="00467F73">
        <w:rPr>
          <w:rFonts w:ascii="Times New Roman" w:hAnsi="Times New Roman" w:cs="Times New Roman"/>
          <w:noProof/>
          <w:sz w:val="26"/>
          <w:szCs w:val="26"/>
        </w:rPr>
        <w:t xml:space="preserve"> (Thường dùng trong cây quyết định – Decision Tree)</w:t>
      </w:r>
    </w:p>
    <w:p w14:paraId="06694C8F" w14:textId="10AAB3FD" w:rsidR="00620076" w:rsidRDefault="00620076" w:rsidP="004D4AF6">
      <w:pPr>
        <w:rPr>
          <w:rFonts w:ascii="Times New Roman" w:hAnsi="Times New Roman" w:cs="Times New Roman"/>
          <w:noProof/>
          <w:sz w:val="26"/>
          <w:szCs w:val="26"/>
        </w:rPr>
      </w:pPr>
    </w:p>
    <w:p w14:paraId="7FC7A090" w14:textId="1A543377" w:rsidR="00620076" w:rsidRPr="006C2F4A" w:rsidRDefault="00620076" w:rsidP="004D4AF6">
      <w:pPr>
        <w:rPr>
          <w:rFonts w:ascii="Times New Roman" w:hAnsi="Times New Roman" w:cs="Times New Roman"/>
          <w:noProof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t xml:space="preserve">*) Đánh giá bằng Hệ số tương quan </w:t>
      </w:r>
    </w:p>
    <w:sectPr w:rsidR="00620076" w:rsidRPr="006C2F4A" w:rsidSect="00060304">
      <w:footerReference w:type="default" r:id="rId41"/>
      <w:pgSz w:w="11906" w:h="16838" w:code="9"/>
      <w:pgMar w:top="1418" w:right="1418" w:bottom="1418" w:left="170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FC2478D" w14:textId="77777777" w:rsidR="005F133A" w:rsidRDefault="005F133A" w:rsidP="00CF2E13">
      <w:pPr>
        <w:spacing w:after="0" w:line="240" w:lineRule="auto"/>
      </w:pPr>
      <w:r>
        <w:separator/>
      </w:r>
    </w:p>
  </w:endnote>
  <w:endnote w:type="continuationSeparator" w:id="0">
    <w:p w14:paraId="1A86CF80" w14:textId="77777777" w:rsidR="005F133A" w:rsidRDefault="005F133A" w:rsidP="00CF2E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13736294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  <w:sz w:val="24"/>
        <w:szCs w:val="24"/>
      </w:rPr>
    </w:sdtEndPr>
    <w:sdtContent>
      <w:p w14:paraId="4732B4FD" w14:textId="297BC8B0" w:rsidR="00CF2E13" w:rsidRDefault="00CF2E13">
        <w:pPr>
          <w:pStyle w:val="Footer"/>
          <w:pBdr>
            <w:top w:val="single" w:sz="4" w:space="1" w:color="D9D9D9" w:themeColor="background1" w:themeShade="D9"/>
          </w:pBdr>
          <w:jc w:val="right"/>
        </w:pPr>
        <w:r w:rsidRPr="00CF2E13">
          <w:rPr>
            <w:sz w:val="26"/>
            <w:szCs w:val="26"/>
          </w:rPr>
          <w:fldChar w:fldCharType="begin"/>
        </w:r>
        <w:r w:rsidRPr="00CF2E13">
          <w:rPr>
            <w:sz w:val="26"/>
            <w:szCs w:val="26"/>
          </w:rPr>
          <w:instrText xml:space="preserve"> PAGE   \* MERGEFORMAT </w:instrText>
        </w:r>
        <w:r w:rsidRPr="00CF2E13">
          <w:rPr>
            <w:sz w:val="26"/>
            <w:szCs w:val="26"/>
          </w:rPr>
          <w:fldChar w:fldCharType="separate"/>
        </w:r>
        <w:r w:rsidRPr="00CF2E13">
          <w:rPr>
            <w:noProof/>
            <w:sz w:val="26"/>
            <w:szCs w:val="26"/>
          </w:rPr>
          <w:t>2</w:t>
        </w:r>
        <w:r w:rsidRPr="00CF2E13">
          <w:rPr>
            <w:noProof/>
            <w:sz w:val="26"/>
            <w:szCs w:val="26"/>
          </w:rPr>
          <w:fldChar w:fldCharType="end"/>
        </w:r>
        <w:r>
          <w:t xml:space="preserve"> | </w:t>
        </w:r>
        <w:r w:rsidRPr="00CF2E13">
          <w:rPr>
            <w:color w:val="7F7F7F" w:themeColor="background1" w:themeShade="7F"/>
            <w:spacing w:val="60"/>
            <w:sz w:val="24"/>
            <w:szCs w:val="24"/>
          </w:rPr>
          <w:t>Page</w:t>
        </w:r>
      </w:p>
    </w:sdtContent>
  </w:sdt>
  <w:p w14:paraId="2F83B4CF" w14:textId="77777777" w:rsidR="00CF2E13" w:rsidRDefault="00CF2E1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C2060FD" w14:textId="77777777" w:rsidR="005F133A" w:rsidRDefault="005F133A" w:rsidP="00CF2E13">
      <w:pPr>
        <w:spacing w:after="0" w:line="240" w:lineRule="auto"/>
      </w:pPr>
      <w:r>
        <w:separator/>
      </w:r>
    </w:p>
  </w:footnote>
  <w:footnote w:type="continuationSeparator" w:id="0">
    <w:p w14:paraId="40694EE0" w14:textId="77777777" w:rsidR="005F133A" w:rsidRDefault="005F133A" w:rsidP="00CF2E13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C29DF"/>
    <w:rsid w:val="00002FBB"/>
    <w:rsid w:val="00006E99"/>
    <w:rsid w:val="00007026"/>
    <w:rsid w:val="000209D9"/>
    <w:rsid w:val="00044826"/>
    <w:rsid w:val="00051E30"/>
    <w:rsid w:val="00060304"/>
    <w:rsid w:val="00061D51"/>
    <w:rsid w:val="00080028"/>
    <w:rsid w:val="000840B0"/>
    <w:rsid w:val="00085396"/>
    <w:rsid w:val="00093D21"/>
    <w:rsid w:val="000B149F"/>
    <w:rsid w:val="000B198A"/>
    <w:rsid w:val="000B2129"/>
    <w:rsid w:val="000B3C01"/>
    <w:rsid w:val="000C3AEF"/>
    <w:rsid w:val="000C6F9C"/>
    <w:rsid w:val="000C73C6"/>
    <w:rsid w:val="000E4FF9"/>
    <w:rsid w:val="001121A7"/>
    <w:rsid w:val="00112CDC"/>
    <w:rsid w:val="00131DC2"/>
    <w:rsid w:val="00137129"/>
    <w:rsid w:val="0013720A"/>
    <w:rsid w:val="001377BC"/>
    <w:rsid w:val="0014171F"/>
    <w:rsid w:val="00156DFD"/>
    <w:rsid w:val="00175B80"/>
    <w:rsid w:val="001955F9"/>
    <w:rsid w:val="001A6B69"/>
    <w:rsid w:val="001B5989"/>
    <w:rsid w:val="001C0A6B"/>
    <w:rsid w:val="001C60B8"/>
    <w:rsid w:val="001D75F9"/>
    <w:rsid w:val="001E67ED"/>
    <w:rsid w:val="001F7FE4"/>
    <w:rsid w:val="00204151"/>
    <w:rsid w:val="00212CDD"/>
    <w:rsid w:val="002204EE"/>
    <w:rsid w:val="00221797"/>
    <w:rsid w:val="0023209F"/>
    <w:rsid w:val="00235BD3"/>
    <w:rsid w:val="0025118D"/>
    <w:rsid w:val="00294CBD"/>
    <w:rsid w:val="002A0FCC"/>
    <w:rsid w:val="002A3266"/>
    <w:rsid w:val="002B078D"/>
    <w:rsid w:val="002C44E3"/>
    <w:rsid w:val="002E053A"/>
    <w:rsid w:val="00302B9F"/>
    <w:rsid w:val="00310CC5"/>
    <w:rsid w:val="00313A68"/>
    <w:rsid w:val="003163A6"/>
    <w:rsid w:val="0032428D"/>
    <w:rsid w:val="00346B39"/>
    <w:rsid w:val="00346D98"/>
    <w:rsid w:val="003628AE"/>
    <w:rsid w:val="00362996"/>
    <w:rsid w:val="00364854"/>
    <w:rsid w:val="00377BD3"/>
    <w:rsid w:val="003834A4"/>
    <w:rsid w:val="003847D4"/>
    <w:rsid w:val="003872F6"/>
    <w:rsid w:val="00395A94"/>
    <w:rsid w:val="003A1A48"/>
    <w:rsid w:val="003B4763"/>
    <w:rsid w:val="003B5CD7"/>
    <w:rsid w:val="003C463F"/>
    <w:rsid w:val="003C6ECF"/>
    <w:rsid w:val="003D1D68"/>
    <w:rsid w:val="003D467A"/>
    <w:rsid w:val="003D6A5E"/>
    <w:rsid w:val="003E59EE"/>
    <w:rsid w:val="003F558D"/>
    <w:rsid w:val="003F5966"/>
    <w:rsid w:val="00401BAD"/>
    <w:rsid w:val="00405EFB"/>
    <w:rsid w:val="00414DC5"/>
    <w:rsid w:val="00415FDC"/>
    <w:rsid w:val="00421C20"/>
    <w:rsid w:val="00430D5A"/>
    <w:rsid w:val="0044449B"/>
    <w:rsid w:val="0044482A"/>
    <w:rsid w:val="00450AE1"/>
    <w:rsid w:val="00450EF3"/>
    <w:rsid w:val="00454B2A"/>
    <w:rsid w:val="00467F73"/>
    <w:rsid w:val="0048208E"/>
    <w:rsid w:val="00492DAF"/>
    <w:rsid w:val="004A28CB"/>
    <w:rsid w:val="004B2674"/>
    <w:rsid w:val="004B27FC"/>
    <w:rsid w:val="004D1AFE"/>
    <w:rsid w:val="004D3BD6"/>
    <w:rsid w:val="004D4AF6"/>
    <w:rsid w:val="004E029C"/>
    <w:rsid w:val="004E0603"/>
    <w:rsid w:val="004E2649"/>
    <w:rsid w:val="004E3961"/>
    <w:rsid w:val="004E42A5"/>
    <w:rsid w:val="004F66D6"/>
    <w:rsid w:val="00504AD3"/>
    <w:rsid w:val="00511B49"/>
    <w:rsid w:val="005155E5"/>
    <w:rsid w:val="00517E0E"/>
    <w:rsid w:val="00527E3F"/>
    <w:rsid w:val="00533603"/>
    <w:rsid w:val="0054594D"/>
    <w:rsid w:val="005648A4"/>
    <w:rsid w:val="0056604A"/>
    <w:rsid w:val="00566BCB"/>
    <w:rsid w:val="005758C6"/>
    <w:rsid w:val="00576C93"/>
    <w:rsid w:val="00594899"/>
    <w:rsid w:val="005B6E5F"/>
    <w:rsid w:val="005C57B0"/>
    <w:rsid w:val="005D4DD9"/>
    <w:rsid w:val="005F133A"/>
    <w:rsid w:val="005F3D44"/>
    <w:rsid w:val="00620076"/>
    <w:rsid w:val="006345EB"/>
    <w:rsid w:val="006373A2"/>
    <w:rsid w:val="00651319"/>
    <w:rsid w:val="006517A9"/>
    <w:rsid w:val="006518B2"/>
    <w:rsid w:val="00674C35"/>
    <w:rsid w:val="00676748"/>
    <w:rsid w:val="00697FAA"/>
    <w:rsid w:val="006A4170"/>
    <w:rsid w:val="006B3C42"/>
    <w:rsid w:val="006C2F4A"/>
    <w:rsid w:val="006C5ED1"/>
    <w:rsid w:val="006E763F"/>
    <w:rsid w:val="006F0954"/>
    <w:rsid w:val="00702BB7"/>
    <w:rsid w:val="007031A3"/>
    <w:rsid w:val="007146C6"/>
    <w:rsid w:val="00720125"/>
    <w:rsid w:val="00721144"/>
    <w:rsid w:val="00725B7E"/>
    <w:rsid w:val="007304F4"/>
    <w:rsid w:val="00752390"/>
    <w:rsid w:val="00760FAB"/>
    <w:rsid w:val="00764803"/>
    <w:rsid w:val="00774D59"/>
    <w:rsid w:val="007A09B9"/>
    <w:rsid w:val="007B5CEB"/>
    <w:rsid w:val="007C29DF"/>
    <w:rsid w:val="007D1EC5"/>
    <w:rsid w:val="007E6800"/>
    <w:rsid w:val="007E7BB2"/>
    <w:rsid w:val="007F6975"/>
    <w:rsid w:val="00822DED"/>
    <w:rsid w:val="008231F6"/>
    <w:rsid w:val="0082711E"/>
    <w:rsid w:val="0083559D"/>
    <w:rsid w:val="0085075B"/>
    <w:rsid w:val="008638EF"/>
    <w:rsid w:val="008643D5"/>
    <w:rsid w:val="0087411D"/>
    <w:rsid w:val="0087726D"/>
    <w:rsid w:val="008903A6"/>
    <w:rsid w:val="00891996"/>
    <w:rsid w:val="008A2D7D"/>
    <w:rsid w:val="008A3849"/>
    <w:rsid w:val="008D14E0"/>
    <w:rsid w:val="008D1542"/>
    <w:rsid w:val="008F0BBB"/>
    <w:rsid w:val="008F61B6"/>
    <w:rsid w:val="00903B05"/>
    <w:rsid w:val="00961BAC"/>
    <w:rsid w:val="00963667"/>
    <w:rsid w:val="00970A83"/>
    <w:rsid w:val="00976CE9"/>
    <w:rsid w:val="00982E62"/>
    <w:rsid w:val="00987DCB"/>
    <w:rsid w:val="00994DEB"/>
    <w:rsid w:val="009957EF"/>
    <w:rsid w:val="00997EFA"/>
    <w:rsid w:val="009A0E74"/>
    <w:rsid w:val="009B3834"/>
    <w:rsid w:val="009C11A0"/>
    <w:rsid w:val="009C3FD0"/>
    <w:rsid w:val="009C4C38"/>
    <w:rsid w:val="009D09AB"/>
    <w:rsid w:val="009D3EE6"/>
    <w:rsid w:val="009E1535"/>
    <w:rsid w:val="009E6081"/>
    <w:rsid w:val="009F59C4"/>
    <w:rsid w:val="00A27B2E"/>
    <w:rsid w:val="00A43DB2"/>
    <w:rsid w:val="00A50D90"/>
    <w:rsid w:val="00A52E91"/>
    <w:rsid w:val="00A53104"/>
    <w:rsid w:val="00A53AC8"/>
    <w:rsid w:val="00A57E1A"/>
    <w:rsid w:val="00A71F12"/>
    <w:rsid w:val="00A9647E"/>
    <w:rsid w:val="00AA11F5"/>
    <w:rsid w:val="00AA5EB9"/>
    <w:rsid w:val="00AB190E"/>
    <w:rsid w:val="00AB1BD3"/>
    <w:rsid w:val="00AC668B"/>
    <w:rsid w:val="00AD3720"/>
    <w:rsid w:val="00AD3AF4"/>
    <w:rsid w:val="00AE4BDB"/>
    <w:rsid w:val="00AF686F"/>
    <w:rsid w:val="00B110A8"/>
    <w:rsid w:val="00B1268C"/>
    <w:rsid w:val="00B12D11"/>
    <w:rsid w:val="00B16955"/>
    <w:rsid w:val="00B24CF0"/>
    <w:rsid w:val="00B30B0B"/>
    <w:rsid w:val="00B360A3"/>
    <w:rsid w:val="00B41567"/>
    <w:rsid w:val="00B752A0"/>
    <w:rsid w:val="00B75688"/>
    <w:rsid w:val="00B765F5"/>
    <w:rsid w:val="00B7753D"/>
    <w:rsid w:val="00B810CE"/>
    <w:rsid w:val="00B84BB9"/>
    <w:rsid w:val="00BA5DB1"/>
    <w:rsid w:val="00BC51F1"/>
    <w:rsid w:val="00BC5DB8"/>
    <w:rsid w:val="00BD53AD"/>
    <w:rsid w:val="00BE252B"/>
    <w:rsid w:val="00C477DD"/>
    <w:rsid w:val="00C52DE4"/>
    <w:rsid w:val="00C551ED"/>
    <w:rsid w:val="00C55D1C"/>
    <w:rsid w:val="00C55D39"/>
    <w:rsid w:val="00C67B82"/>
    <w:rsid w:val="00C742F7"/>
    <w:rsid w:val="00C768E0"/>
    <w:rsid w:val="00C849AD"/>
    <w:rsid w:val="00C919D2"/>
    <w:rsid w:val="00CB5FC9"/>
    <w:rsid w:val="00CE3FF0"/>
    <w:rsid w:val="00CF2E13"/>
    <w:rsid w:val="00D15CDB"/>
    <w:rsid w:val="00D25CB3"/>
    <w:rsid w:val="00D35B98"/>
    <w:rsid w:val="00D438E7"/>
    <w:rsid w:val="00D739D5"/>
    <w:rsid w:val="00D832C6"/>
    <w:rsid w:val="00D853CE"/>
    <w:rsid w:val="00D94553"/>
    <w:rsid w:val="00D949B9"/>
    <w:rsid w:val="00D9655F"/>
    <w:rsid w:val="00D96787"/>
    <w:rsid w:val="00DA11FD"/>
    <w:rsid w:val="00DA176B"/>
    <w:rsid w:val="00DA5452"/>
    <w:rsid w:val="00DA7421"/>
    <w:rsid w:val="00DB0FD8"/>
    <w:rsid w:val="00DB595B"/>
    <w:rsid w:val="00DC1D6F"/>
    <w:rsid w:val="00DC25BA"/>
    <w:rsid w:val="00DC4E75"/>
    <w:rsid w:val="00DE1281"/>
    <w:rsid w:val="00DE1AC9"/>
    <w:rsid w:val="00DF337A"/>
    <w:rsid w:val="00DF477B"/>
    <w:rsid w:val="00DF603B"/>
    <w:rsid w:val="00E03A39"/>
    <w:rsid w:val="00E07A54"/>
    <w:rsid w:val="00E154AE"/>
    <w:rsid w:val="00E34711"/>
    <w:rsid w:val="00E41557"/>
    <w:rsid w:val="00E51393"/>
    <w:rsid w:val="00E54E8E"/>
    <w:rsid w:val="00E63995"/>
    <w:rsid w:val="00E64053"/>
    <w:rsid w:val="00E8477B"/>
    <w:rsid w:val="00E9203E"/>
    <w:rsid w:val="00EA0736"/>
    <w:rsid w:val="00EA2849"/>
    <w:rsid w:val="00EA6F23"/>
    <w:rsid w:val="00EB201C"/>
    <w:rsid w:val="00EB729B"/>
    <w:rsid w:val="00EC1709"/>
    <w:rsid w:val="00EC7C1B"/>
    <w:rsid w:val="00ED290A"/>
    <w:rsid w:val="00ED58E6"/>
    <w:rsid w:val="00F0061E"/>
    <w:rsid w:val="00F02537"/>
    <w:rsid w:val="00F0385E"/>
    <w:rsid w:val="00F03C9E"/>
    <w:rsid w:val="00F1034B"/>
    <w:rsid w:val="00F2209B"/>
    <w:rsid w:val="00F2619F"/>
    <w:rsid w:val="00F305B2"/>
    <w:rsid w:val="00F3658B"/>
    <w:rsid w:val="00F529D4"/>
    <w:rsid w:val="00F570EF"/>
    <w:rsid w:val="00F63CA9"/>
    <w:rsid w:val="00F72F68"/>
    <w:rsid w:val="00F81E5D"/>
    <w:rsid w:val="00F83C64"/>
    <w:rsid w:val="00F96A3B"/>
    <w:rsid w:val="00FA0A35"/>
    <w:rsid w:val="00FA1A41"/>
    <w:rsid w:val="00FB011E"/>
    <w:rsid w:val="00FD1FF5"/>
    <w:rsid w:val="00FE23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2437310"/>
  <w15:chartTrackingRefBased/>
  <w15:docId w15:val="{4386F736-38A2-4485-80E1-E87002B368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D1D6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F2E1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F2E13"/>
  </w:style>
  <w:style w:type="paragraph" w:styleId="Footer">
    <w:name w:val="footer"/>
    <w:basedOn w:val="Normal"/>
    <w:link w:val="FooterChar"/>
    <w:uiPriority w:val="99"/>
    <w:unhideWhenUsed/>
    <w:rsid w:val="00CF2E1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F2E1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13.wmf"/><Relationship Id="rId26" Type="http://schemas.openxmlformats.org/officeDocument/2006/relationships/image" Target="media/image19.png"/><Relationship Id="rId39" Type="http://schemas.openxmlformats.org/officeDocument/2006/relationships/image" Target="media/image32.png"/><Relationship Id="rId21" Type="http://schemas.openxmlformats.org/officeDocument/2006/relationships/oleObject" Target="embeddings/oleObject2.bin"/><Relationship Id="rId34" Type="http://schemas.openxmlformats.org/officeDocument/2006/relationships/image" Target="media/image27.png"/><Relationship Id="rId42" Type="http://schemas.openxmlformats.org/officeDocument/2006/relationships/fontTable" Target="fontTable.xml"/><Relationship Id="rId7" Type="http://schemas.openxmlformats.org/officeDocument/2006/relationships/image" Target="media/image2.png"/><Relationship Id="rId2" Type="http://schemas.openxmlformats.org/officeDocument/2006/relationships/settings" Target="settings.xml"/><Relationship Id="rId16" Type="http://schemas.openxmlformats.org/officeDocument/2006/relationships/image" Target="media/image11.png"/><Relationship Id="rId20" Type="http://schemas.openxmlformats.org/officeDocument/2006/relationships/image" Target="media/image14.wmf"/><Relationship Id="rId29" Type="http://schemas.openxmlformats.org/officeDocument/2006/relationships/image" Target="media/image22.png"/><Relationship Id="rId41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7.png"/><Relationship Id="rId32" Type="http://schemas.openxmlformats.org/officeDocument/2006/relationships/image" Target="media/image25.png"/><Relationship Id="rId37" Type="http://schemas.openxmlformats.org/officeDocument/2006/relationships/image" Target="media/image30.png"/><Relationship Id="rId40" Type="http://schemas.openxmlformats.org/officeDocument/2006/relationships/image" Target="media/image33.png"/><Relationship Id="rId5" Type="http://schemas.openxmlformats.org/officeDocument/2006/relationships/endnotes" Target="endnotes.xml"/><Relationship Id="rId15" Type="http://schemas.openxmlformats.org/officeDocument/2006/relationships/image" Target="media/image10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image" Target="media/image29.png"/><Relationship Id="rId10" Type="http://schemas.openxmlformats.org/officeDocument/2006/relationships/image" Target="media/image5.png"/><Relationship Id="rId19" Type="http://schemas.openxmlformats.org/officeDocument/2006/relationships/oleObject" Target="embeddings/oleObject1.bin"/><Relationship Id="rId31" Type="http://schemas.openxmlformats.org/officeDocument/2006/relationships/image" Target="media/image24.png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image" Target="media/image28.png"/><Relationship Id="rId43" Type="http://schemas.openxmlformats.org/officeDocument/2006/relationships/theme" Target="theme/theme1.xml"/><Relationship Id="rId8" Type="http://schemas.openxmlformats.org/officeDocument/2006/relationships/image" Target="media/image3.png"/><Relationship Id="rId3" Type="http://schemas.openxmlformats.org/officeDocument/2006/relationships/webSettings" Target="webSettings.xml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18.png"/><Relationship Id="rId33" Type="http://schemas.openxmlformats.org/officeDocument/2006/relationships/image" Target="media/image26.png"/><Relationship Id="rId38" Type="http://schemas.openxmlformats.org/officeDocument/2006/relationships/image" Target="media/image3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18</TotalTime>
  <Pages>18</Pages>
  <Words>762</Words>
  <Characters>4349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TRONG HAI 20183730</dc:creator>
  <cp:keywords/>
  <dc:description/>
  <cp:lastModifiedBy>NGUYEN TRONG HAI 20183730</cp:lastModifiedBy>
  <cp:revision>233</cp:revision>
  <dcterms:created xsi:type="dcterms:W3CDTF">2021-01-09T06:23:00Z</dcterms:created>
  <dcterms:modified xsi:type="dcterms:W3CDTF">2021-12-08T01:03:00Z</dcterms:modified>
</cp:coreProperties>
</file>